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319CC38" w14:textId="18150738" w:rsidR="00882E27" w:rsidRPr="00C62030" w:rsidRDefault="009D10F1" w:rsidP="00FF7EA5">
          <w:pPr>
            <w:pStyle w:val="NoSpacing"/>
            <w:spacing w:before="1540" w:after="240"/>
            <w:jc w:val="center"/>
          </w:pPr>
          <w:r>
            <w:rPr>
              <w:noProof/>
            </w:rPr>
            <w:t xml:space="preserve"> </w:t>
          </w:r>
        </w:p>
      </w:sdtContent>
    </w:sdt>
    <w:p w14:paraId="3FFFA050" w14:textId="77777777" w:rsidR="002558FA" w:rsidRDefault="002558FA" w:rsidP="002558FA">
      <w:pPr>
        <w:pStyle w:val="descriptionTitle"/>
        <w:spacing w:line="240" w:lineRule="auto"/>
        <w:ind w:left="1021"/>
        <w:contextualSpacing/>
      </w:pPr>
    </w:p>
    <w:p w14:paraId="3DFCF573" w14:textId="5967E161" w:rsidR="007D5A32" w:rsidRDefault="007D5A32" w:rsidP="00581541">
      <w:pPr>
        <w:pStyle w:val="Heading3"/>
      </w:pPr>
      <w:bookmarkStart w:id="1" w:name="_Toc138016856"/>
      <w:bookmarkStart w:id="2" w:name="_Toc138059389"/>
      <w:bookmarkStart w:id="3" w:name="_Toc138148874"/>
      <w:bookmarkStart w:id="4" w:name="_Toc138160228"/>
      <w:bookmarkStart w:id="5" w:name="_Toc138411539"/>
      <w:r>
        <w:t>ANCAS</w:t>
      </w:r>
      <w:bookmarkEnd w:id="1"/>
      <w:bookmarkEnd w:id="2"/>
      <w:bookmarkEnd w:id="3"/>
      <w:bookmarkEnd w:id="4"/>
      <w:bookmarkEnd w:id="5"/>
    </w:p>
    <w:p w14:paraId="65AC0C01" w14:textId="72B6B289" w:rsidR="00442002" w:rsidRDefault="00442002" w:rsidP="00EE2554">
      <w:pPr>
        <w:pStyle w:val="Style1"/>
        <w:ind w:left="720"/>
      </w:pPr>
      <w:r>
        <w:t>The first algorithm, ANCAS</w:t>
      </w:r>
      <w:r w:rsidR="00B93E0E">
        <w:t xml:space="preserve">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w:t>
      </w:r>
      <w:r w:rsidR="007E05C5">
        <w:t xml:space="preserve"> of a function over an interval</w:t>
      </w:r>
      <w:r>
        <w:t xml:space="preserve">. Given </w:t>
      </w:r>
      <w:r w:rsidR="00E04399">
        <w:t>n</w:t>
      </w:r>
      <w:r>
        <w:t xml:space="preserve"> points in time and the respective location and velocity vectors for 2 </w:t>
      </w:r>
      <w:r w:rsidR="00B93E0E">
        <w:t>objects</w:t>
      </w:r>
      <w:r>
        <w:t>, we can find the TCA by:</w:t>
      </w:r>
    </w:p>
    <w:p w14:paraId="2B6D098A" w14:textId="6BF2F610" w:rsidR="009E2ACE" w:rsidRDefault="009E2ACE" w:rsidP="009E2ACE">
      <w:pPr>
        <w:pStyle w:val="descriptionTitle"/>
      </w:pPr>
      <w:bookmarkStart w:id="6" w:name="_Hlk138405351"/>
      <w:r>
        <w:rPr>
          <w:noProof/>
        </w:rPr>
        <mc:AlternateContent>
          <mc:Choice Requires="wps">
            <w:drawing>
              <wp:anchor distT="45720" distB="45720" distL="114300" distR="114300" simplePos="0" relativeHeight="251658240" behindDoc="0" locked="0" layoutInCell="1" allowOverlap="1" wp14:anchorId="2ECAFAD5" wp14:editId="3D786C6D">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9E2ACE"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9E2ACE"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7"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7"/>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m:t>
                                  </m:r>
                                  <m:r>
                                    <w:rPr>
                                      <w:rFonts w:ascii="Cambria Math" w:hAnsi="Cambria Math"/>
                                    </w:rPr>
                                    <m:t>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m:t>
                              </m:r>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9E2ACE"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ECAFAD5" id="_x0000_t202" coordsize="21600,21600" o:spt="202" path="m,l,21600r21600,l21600,xe">
                <v:stroke joinstyle="miter"/>
                <v:path gradientshapeok="t" o:connecttype="rect"/>
              </v:shapetype>
              <v:shape id="Text Box 217" o:spid="_x0000_s1026" type="#_x0000_t202" style="position:absolute;left:0;text-align:left;margin-left:398.4pt;margin-top:19.1pt;width:449.6pt;height:260.15pt;z-index:2516582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">
                <v:textbo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9E2ACE"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9E2ACE"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8"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8"/>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m:t>
                            </m:r>
                            <m:r>
                              <w:rPr>
                                <w:rFonts w:ascii="Cambria Math" w:hAnsi="Cambria Math"/>
                              </w:rPr>
                              <m:t>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m:t>
                        </m:r>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9E2ACE"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v:textbox>
                <w10:wrap type="square" anchorx="margin"/>
              </v:shape>
            </w:pict>
          </mc:Fallback>
        </mc:AlternateContent>
      </w:r>
      <w:r w:rsidR="00442002" w:rsidRPr="00442002">
        <w:t>Algorithm 1</w:t>
      </w:r>
      <w:bookmarkEnd w:id="6"/>
      <w:r w:rsidR="00442002" w:rsidRPr="00442002">
        <w:t xml:space="preserve">: ANCAS on </w:t>
      </w:r>
      <w:r w:rsidR="00206470">
        <w:t>n</w:t>
      </w:r>
      <w:r w:rsidR="00442002" w:rsidRPr="00442002">
        <w:t xml:space="preserve"> points</w:t>
      </w:r>
      <w:r w:rsidR="00FE46DA">
        <w:t>,</w:t>
      </w:r>
      <w:r w:rsidR="00B93E0E">
        <w:t xml:space="preserve"> </w:t>
      </w:r>
      <w:r w:rsidR="00E00226" w:rsidRPr="00FE46DA">
        <w:rPr>
          <w:rStyle w:val="descriptionTextChar"/>
        </w:rPr>
        <w:t xml:space="preserve">(the original algorithms description can be found at </w:t>
      </w:r>
      <w:r w:rsidR="00FE46DA" w:rsidRPr="00085302">
        <w:rPr>
          <w:b/>
          <w:bCs/>
        </w:rPr>
        <w:t>[</w:t>
      </w:r>
      <w:hyperlink w:anchor="Reference2" w:history="1">
        <w:r w:rsidR="00FE46DA" w:rsidRPr="00085302">
          <w:rPr>
            <w:rStyle w:val="Hyperlink"/>
            <w:b/>
            <w:bCs/>
            <w:color w:val="3898F9" w:themeColor="hyperlink" w:themeTint="A6"/>
          </w:rPr>
          <w:t>2</w:t>
        </w:r>
      </w:hyperlink>
      <w:r w:rsidR="00FE46DA" w:rsidRPr="00085302">
        <w:rPr>
          <w:b/>
          <w:bCs/>
        </w:rPr>
        <w:t>]</w:t>
      </w:r>
      <w:r w:rsidR="00E00226" w:rsidRPr="00FE46DA">
        <w:rPr>
          <w:rStyle w:val="descriptionTextChar"/>
        </w:rPr>
        <w:t>)</w:t>
      </w:r>
    </w:p>
    <w:p w14:paraId="3C9D390D" w14:textId="198F5999" w:rsidR="00F01A4D" w:rsidRDefault="00703C8B" w:rsidP="00EE2554">
      <w:pPr>
        <w:pStyle w:val="Style1"/>
        <w:ind w:left="720"/>
      </w:pPr>
      <w:r w:rsidRPr="00703C8B">
        <w:t xml:space="preserve">The </w:t>
      </w:r>
      <w:r>
        <w:t xml:space="preserve">cubic polynomial coefficients </w:t>
      </w:r>
      <w:r w:rsidR="00EF6094">
        <w:t>calculations described</w:t>
      </w:r>
      <w:r w:rsidR="00F01A4D">
        <w:t xml:space="preserve"> in</w:t>
      </w:r>
      <w:r w:rsidR="00B93E0E">
        <w:t xml:space="preserve"> </w:t>
      </w:r>
      <w:r w:rsidR="00DB26E5">
        <w:t xml:space="preserve">article </w:t>
      </w:r>
      <w:r w:rsidR="003F6AD5" w:rsidRPr="00085302">
        <w:rPr>
          <w:b/>
          <w:bCs/>
        </w:rPr>
        <w:t>[</w:t>
      </w:r>
      <w:hyperlink w:anchor="Reference2" w:history="1">
        <w:r w:rsidR="003F6AD5" w:rsidRPr="00085302">
          <w:rPr>
            <w:rStyle w:val="Hyperlink"/>
            <w:b/>
            <w:bCs/>
          </w:rPr>
          <w:t>2</w:t>
        </w:r>
      </w:hyperlink>
      <w:r w:rsidR="003F6AD5" w:rsidRPr="00085302">
        <w:rPr>
          <w:b/>
          <w:bCs/>
        </w:rPr>
        <w:t>]</w:t>
      </w:r>
      <w:r w:rsidR="00F01A4D">
        <w:t>.</w:t>
      </w:r>
    </w:p>
    <w:p w14:paraId="0C40BE11" w14:textId="09D76594" w:rsidR="00EF6094" w:rsidRDefault="00F01A4D" w:rsidP="00EE2554">
      <w:pPr>
        <w:pStyle w:val="Style1"/>
        <w:ind w:left="720"/>
      </w:pPr>
      <w:r>
        <w:t xml:space="preserve">Finding the roots of a cubic polynomials can be done </w:t>
      </w:r>
      <w:r w:rsidR="00847A68">
        <w:t>by</w:t>
      </w:r>
      <w:r>
        <w:t xml:space="preserve"> </w:t>
      </w:r>
      <w:r w:rsidR="00847A68">
        <w:t>solving the</w:t>
      </w:r>
      <w:r>
        <w:t xml:space="preserve"> 3</w:t>
      </w:r>
      <w:r w:rsidRPr="00F01A4D">
        <w:rPr>
          <w:vertAlign w:val="superscript"/>
        </w:rPr>
        <w:t>rd</w:t>
      </w:r>
      <w:r>
        <w:t xml:space="preserve"> degree equation and we will find between 1 to 3 real solutions. The</w:t>
      </w:r>
      <w:r w:rsidR="007747FE">
        <w:t>re</w:t>
      </w:r>
      <w:r>
        <w:t xml:space="preserve"> </w:t>
      </w:r>
      <w:r w:rsidR="007747FE">
        <w:t>is a</w:t>
      </w:r>
      <w:r>
        <w:t xml:space="preserve"> problem</w:t>
      </w:r>
      <w:r w:rsidR="007747FE">
        <w:t xml:space="preserve"> with the algorithm,</w:t>
      </w:r>
      <w:r>
        <w:t xml:space="preserve"> the point in time must be relatively close because the algorithm can only find up to 3 extrema points, so working </w:t>
      </w:r>
      <w:r w:rsidR="00FF74F3">
        <w:t>on a</w:t>
      </w:r>
      <w:r>
        <w:t xml:space="preserve"> large</w:t>
      </w:r>
      <w:r w:rsidR="00FF74F3">
        <w:t xml:space="preserve"> time</w:t>
      </w:r>
      <w:r>
        <w:t xml:space="preserve"> interval means we can miss possible points and even miss the actual point of the TCA. Because the root finding can be done fast</w:t>
      </w:r>
      <w:r w:rsidR="00436060">
        <w:t xml:space="preserve"> using </w:t>
      </w:r>
      <w:r w:rsidR="003048B9">
        <w:t>the 3</w:t>
      </w:r>
      <w:r w:rsidR="00436060" w:rsidRPr="00F01A4D">
        <w:rPr>
          <w:vertAlign w:val="superscript"/>
        </w:rPr>
        <w:t>rd</w:t>
      </w:r>
      <w:r w:rsidR="00436060">
        <w:t xml:space="preserve"> degree </w:t>
      </w:r>
      <w:r w:rsidR="003048B9">
        <w:t>equation the</w:t>
      </w:r>
      <w:r>
        <w:t xml:space="preserve"> algorithm run </w:t>
      </w:r>
      <w:r w:rsidR="00934BC8">
        <w:t>relatively</w:t>
      </w:r>
      <w:r w:rsidR="00325E84">
        <w:t xml:space="preserve"> fast</w:t>
      </w:r>
      <w:r>
        <w:t xml:space="preserve"> but </w:t>
      </w:r>
      <w:r w:rsidR="007657F2">
        <w:t>the result can be inaccurate.</w:t>
      </w:r>
    </w:p>
    <w:p w14:paraId="3C20B620" w14:textId="77777777" w:rsidR="00FF7EA5" w:rsidRDefault="00FF7EA5" w:rsidP="00EE2554">
      <w:pPr>
        <w:pStyle w:val="Style1"/>
        <w:ind w:left="720"/>
      </w:pPr>
    </w:p>
    <w:p w14:paraId="1B86B6CD" w14:textId="77777777" w:rsidR="00FF7EA5" w:rsidRDefault="00FF7EA5" w:rsidP="00EE2554">
      <w:pPr>
        <w:pStyle w:val="Style1"/>
        <w:ind w:left="720"/>
      </w:pPr>
    </w:p>
    <w:p w14:paraId="1133C316" w14:textId="77777777" w:rsidR="00895C8A" w:rsidRDefault="00895C8A">
      <w:pPr>
        <w:rPr>
          <w:rFonts w:asciiTheme="minorBidi" w:eastAsiaTheme="majorEastAsia" w:hAnsiTheme="minorBidi" w:cstheme="majorBidi"/>
          <w:color w:val="2F5496" w:themeColor="accent1" w:themeShade="BF"/>
          <w:sz w:val="26"/>
          <w:szCs w:val="26"/>
        </w:rPr>
      </w:pPr>
      <w:r>
        <w:br w:type="page"/>
      </w:r>
    </w:p>
    <w:p w14:paraId="4C41A86F" w14:textId="36F9335A" w:rsidR="00895C8A" w:rsidRDefault="00895C8A" w:rsidP="00895C8A">
      <w:pPr>
        <w:pStyle w:val="Heading3"/>
        <w:numPr>
          <w:ilvl w:val="2"/>
          <w:numId w:val="33"/>
        </w:numPr>
        <w:ind w:left="2160"/>
      </w:pPr>
      <w:r>
        <w:lastRenderedPageBreak/>
        <w:t>SBO-ANCAS</w:t>
      </w:r>
    </w:p>
    <w:p w14:paraId="0DE781D8" w14:textId="5678DE06" w:rsidR="00895C8A" w:rsidRDefault="00895C8A" w:rsidP="00895C8A">
      <w:pPr>
        <w:pStyle w:val="Style1"/>
        <w:ind w:left="720"/>
      </w:pPr>
      <w:r>
        <w:t xml:space="preserve">The </w:t>
      </w:r>
      <w:r w:rsidR="001C3469">
        <w:t>second</w:t>
      </w:r>
      <w:r>
        <w:t xml:space="preserve">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w:t>
      </w:r>
      <w:r w:rsidR="00027846">
        <w:t>n</w:t>
      </w:r>
      <w:r>
        <w:t xml:space="preserve">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056CF4F1" w14:textId="3D3A076A" w:rsidR="00895C8A" w:rsidRDefault="00895C8A" w:rsidP="00895C8A">
      <w:pPr>
        <w:pStyle w:val="descriptionTitle"/>
      </w:pPr>
      <w:r>
        <w:rPr>
          <w:noProof/>
        </w:rPr>
        <mc:AlternateContent>
          <mc:Choice Requires="wps">
            <w:drawing>
              <wp:anchor distT="45720" distB="45720" distL="114300" distR="114300" simplePos="0" relativeHeight="251660289" behindDoc="0" locked="0" layoutInCell="1" allowOverlap="1" wp14:anchorId="5D1FCB8F" wp14:editId="02E3D11F">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895C8A"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895C8A"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3D770A21" w14:textId="77777777" w:rsidR="00895C8A" w:rsidRPr="006D3F11" w:rsidRDefault="00895C8A"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3" type="#_x0000_t75" style="width:13.25pt;height:13.25pt" o:ole="">
                                  <v:imagedata r:id="rId12" o:title=""/>
                                </v:shape>
                                <o:OLEObject Type="Embed" ProgID="Equation.DSMT4" ShapeID="_x0000_i1413" DrawAspect="Content" ObjectID="_1774115329" r:id="rId13"/>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351" type="#_x0000_t75" style="width:13.25pt;height:13.25pt" o:ole="">
                                  <v:imagedata r:id="rId14" o:title=""/>
                                </v:shape>
                                <o:OLEObject Type="Embed" ProgID="Equation.DSMT4" ShapeID="_x0000_i1351" DrawAspect="Content" ObjectID="_1774115330" r:id="rId15"/>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1FCB8F" id="Text Box 2147157549" o:spid="_x0000_s1027" type="#_x0000_t202" style="position:absolute;left:0;text-align:left;margin-left:-42pt;margin-top:19.25pt;width:546.1pt;height:407.25pt;z-index:25166028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">
                <v:textbo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895C8A"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895C8A"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3D770A21" w14:textId="77777777" w:rsidR="00895C8A" w:rsidRPr="006D3F11" w:rsidRDefault="00895C8A"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 id="_x0000_i1413" type="#_x0000_t75" style="width:13.25pt;height:13.25pt" o:ole="">
                            <v:imagedata r:id="rId12" o:title=""/>
                          </v:shape>
                          <o:OLEObject Type="Embed" ProgID="Equation.DSMT4" ShapeID="_x0000_i1413" DrawAspect="Content" ObjectID="_1774115329" r:id="rId16"/>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351" type="#_x0000_t75" style="width:13.25pt;height:13.25pt" o:ole="">
                            <v:imagedata r:id="rId14" o:title=""/>
                          </v:shape>
                          <o:OLEObject Type="Embed" ProgID="Equation.DSMT4" ShapeID="_x0000_i1351" DrawAspect="Content" ObjectID="_1774115330" r:id="rId17"/>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rsidR="003C0704">
        <w:t>2</w:t>
      </w:r>
      <w:r w:rsidRPr="00442002">
        <w:t>:</w:t>
      </w:r>
      <w:r w:rsidR="003C0704">
        <w:t xml:space="preserve"> </w:t>
      </w:r>
      <w:r>
        <w:t>SBO-</w:t>
      </w:r>
      <w:r w:rsidRPr="00442002">
        <w:t xml:space="preserve">ANCAS on </w:t>
      </w:r>
      <w:r w:rsidR="00206470">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3FFD813D" w14:textId="77777777" w:rsidR="00895C8A" w:rsidRDefault="00895C8A" w:rsidP="00895C8A">
      <w:pPr>
        <w:pStyle w:val="Style1"/>
        <w:ind w:left="0"/>
      </w:pPr>
    </w:p>
    <w:p w14:paraId="7B53EA22" w14:textId="77777777" w:rsidR="00895C8A" w:rsidRDefault="00895C8A" w:rsidP="00895C8A">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D4A068C" w14:textId="07D02D0E" w:rsidR="00895C8A" w:rsidRDefault="00895C8A" w:rsidP="00895C8A">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sidR="0075142B">
        <w:rPr>
          <w:rFonts w:eastAsiaTheme="minorEastAsia"/>
          <w:iCs/>
          <w:color w:val="auto"/>
        </w:rPr>
        <w:t>find</w:t>
      </w:r>
      <w:r w:rsidRPr="004A1CC3">
        <w:rPr>
          <w:rFonts w:eastAsiaTheme="minorEastAsia"/>
          <w:iCs/>
          <w:color w:val="auto"/>
        </w:rPr>
        <w:t xml:space="preserve"> a more accurate minimum </w:t>
      </w:r>
      <w:r w:rsidR="0075142B">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7BEA0DC9" w14:textId="77777777" w:rsidR="00895C8A" w:rsidRDefault="00895C8A" w:rsidP="00895C8A">
      <w:pPr>
        <w:pStyle w:val="Style1"/>
      </w:pPr>
    </w:p>
    <w:p w14:paraId="34F22005" w14:textId="08B29C99" w:rsidR="00F40AAA" w:rsidRDefault="00F40AAA" w:rsidP="00581541">
      <w:pPr>
        <w:pStyle w:val="Heading3"/>
      </w:pPr>
      <w:bookmarkStart w:id="9" w:name="_Toc138016857"/>
      <w:bookmarkStart w:id="10" w:name="_Toc138059390"/>
      <w:bookmarkStart w:id="11" w:name="_Toc138148875"/>
      <w:bookmarkStart w:id="12" w:name="_Toc138160229"/>
      <w:bookmarkStart w:id="13" w:name="_Toc138411540"/>
      <w:r>
        <w:t>CATCH</w:t>
      </w:r>
      <w:bookmarkEnd w:id="9"/>
      <w:bookmarkEnd w:id="10"/>
      <w:bookmarkEnd w:id="11"/>
      <w:bookmarkEnd w:id="12"/>
      <w:bookmarkEnd w:id="13"/>
    </w:p>
    <w:p w14:paraId="318AE56D" w14:textId="1A5C02B2" w:rsidR="00ED1621" w:rsidRDefault="007657F2" w:rsidP="00EE2554">
      <w:pPr>
        <w:pStyle w:val="Style1"/>
        <w:ind w:left="720"/>
      </w:pPr>
      <w:r>
        <w:t xml:space="preserve">The </w:t>
      </w:r>
      <w:r w:rsidR="00C04FBC">
        <w:t>third</w:t>
      </w:r>
      <w:r>
        <w:t xml:space="preserve"> algorithm, CATCH</w:t>
      </w:r>
      <w:r w:rsidR="00B93E0E">
        <w:t xml:space="preserve"> </w:t>
      </w:r>
      <w:r w:rsidRPr="004F3092">
        <w:rPr>
          <w:b/>
          <w:bCs/>
        </w:rPr>
        <w:t>[</w:t>
      </w:r>
      <w:hyperlink w:anchor="Reference1" w:history="1">
        <w:r w:rsidRPr="004F3092">
          <w:rPr>
            <w:rStyle w:val="Hyperlink"/>
            <w:b/>
            <w:bCs/>
          </w:rPr>
          <w:t>1</w:t>
        </w:r>
      </w:hyperlink>
      <w:r w:rsidRPr="004F3092">
        <w:rPr>
          <w:b/>
          <w:bCs/>
        </w:rPr>
        <w:t>]</w:t>
      </w:r>
      <w:r w:rsidR="005958A1">
        <w:t>,</w:t>
      </w:r>
      <w:r>
        <w:t xml:space="preserve"> uses </w:t>
      </w:r>
      <w:r w:rsidRPr="00CD231F">
        <w:rPr>
          <w:b/>
          <w:bCs/>
        </w:rPr>
        <w:t>Chebyshev Proxy Polynomial</w:t>
      </w:r>
      <w:r w:rsidR="00B93E0E" w:rsidRPr="00CD231F">
        <w:rPr>
          <w:b/>
          <w:bCs/>
        </w:rPr>
        <w:t xml:space="preserve"> </w:t>
      </w:r>
      <w:r w:rsidRPr="00CD231F">
        <w:rPr>
          <w:b/>
          <w:bCs/>
        </w:rPr>
        <w:t>(CPP</w:t>
      </w:r>
      <w:proofErr w:type="gramStart"/>
      <w:r w:rsidRPr="00CD231F">
        <w:rPr>
          <w:b/>
          <w:bCs/>
        </w:rPr>
        <w:t>)</w:t>
      </w:r>
      <w:r w:rsidR="00CD231F" w:rsidRPr="004F3092">
        <w:rPr>
          <w:b/>
          <w:bCs/>
        </w:rPr>
        <w:t>[</w:t>
      </w:r>
      <w:proofErr w:type="gramEnd"/>
      <w:r>
        <w:fldChar w:fldCharType="begin"/>
      </w:r>
      <w:r>
        <w:instrText>HYPERLINK \l "Reference1"</w:instrText>
      </w:r>
      <w:r>
        <w:fldChar w:fldCharType="separate"/>
      </w:r>
      <w:r w:rsidR="00CD231F" w:rsidRPr="004F3092">
        <w:rPr>
          <w:rStyle w:val="Hyperlink"/>
          <w:b/>
          <w:bCs/>
        </w:rPr>
        <w:t>1</w:t>
      </w:r>
      <w:r>
        <w:rPr>
          <w:rStyle w:val="Hyperlink"/>
          <w:b/>
          <w:bCs/>
        </w:rPr>
        <w:fldChar w:fldCharType="end"/>
      </w:r>
      <w:r w:rsidR="00CD231F" w:rsidRPr="004F3092">
        <w:rPr>
          <w:b/>
          <w:bCs/>
        </w:rPr>
        <w:t>]</w:t>
      </w:r>
      <w:r w:rsidR="00CD231F">
        <w:rPr>
          <w:b/>
          <w:bCs/>
        </w:rPr>
        <w:t xml:space="preserve"> </w:t>
      </w:r>
      <w:r>
        <w:t xml:space="preserve">to approximate the functions. The CPP can give </w:t>
      </w:r>
      <w:r w:rsidR="001C0B66">
        <w:t xml:space="preserve">more </w:t>
      </w:r>
      <w:r>
        <w:t>accurate result, depending on the degree of polynomial we want to use.</w:t>
      </w:r>
      <w:r w:rsidR="00ED1621">
        <w:t xml:space="preserve"> </w:t>
      </w:r>
      <w:r w:rsidR="00701542">
        <w:t>We can choose high enough degree to get</w:t>
      </w:r>
      <w:r w:rsidR="003F7BBB">
        <w:t xml:space="preserve"> the</w:t>
      </w:r>
      <w:r w:rsidR="00701542">
        <w:t xml:space="preserve"> size of error we want.</w:t>
      </w:r>
      <w:r w:rsidR="005B0B23">
        <w:t xml:space="preserve"> </w:t>
      </w:r>
      <w:r w:rsidR="00ED1621">
        <w:t xml:space="preserve">The algorithm work on time interval from 0 to </w:t>
      </w:r>
      <w:r w:rsidR="00ED1621" w:rsidRPr="00ED1621">
        <w:rPr>
          <w:position w:val="-12"/>
        </w:rPr>
        <w:object w:dxaOrig="380" w:dyaOrig="360" w14:anchorId="1BF62937">
          <v:shape id="_x0000_i1044" type="#_x0000_t75" style="width:19pt;height:19pt" o:ole="">
            <v:imagedata r:id="rId18" o:title=""/>
          </v:shape>
          <o:OLEObject Type="Embed" ProgID="Equation.DSMT4" ShapeID="_x0000_i1044" DrawAspect="Content" ObjectID="_1774115319" r:id="rId19"/>
        </w:object>
      </w:r>
      <w:r w:rsidR="00ED1621">
        <w:t xml:space="preserve">, each iteration </w:t>
      </w:r>
      <w:r w:rsidR="00B93E0E">
        <w:t>searches</w:t>
      </w:r>
      <w:r w:rsidR="00ED1621">
        <w:t xml:space="preserve"> the minimal distance in an interval with size </w:t>
      </w:r>
      <w:r w:rsidR="00486F34" w:rsidRPr="00ED1621">
        <w:rPr>
          <w:position w:val="-4"/>
        </w:rPr>
        <w:object w:dxaOrig="180" w:dyaOrig="260" w14:anchorId="6CD01903">
          <v:shape id="_x0000_i1045" type="#_x0000_t75" style="width:8.4pt;height:13.25pt" o:ole="">
            <v:imagedata r:id="rId20" o:title=""/>
          </v:shape>
          <o:OLEObject Type="Embed" ProgID="Equation.DSMT4" ShapeID="_x0000_i1045" DrawAspect="Content" ObjectID="_1774115320" r:id="rId21"/>
        </w:object>
      </w:r>
      <w:r w:rsidR="00ED1621">
        <w:t xml:space="preserve">. The degree of the CPP is part of the algorithm input and appear as N. </w:t>
      </w:r>
    </w:p>
    <w:p w14:paraId="2038DB83" w14:textId="5CF31E92" w:rsidR="00ED1621" w:rsidRDefault="00ED1621" w:rsidP="00ED1621">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58241" behindDoc="0" locked="0" layoutInCell="1" allowOverlap="1" wp14:anchorId="4049EE1B" wp14:editId="021277C8">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46" type="#_x0000_t75" style="width:91pt;height:19pt" o:ole="">
                                  <v:imagedata r:id="rId22" o:title=""/>
                                </v:shape>
                                <o:OLEObject Type="Embed" ProgID="Equation.DSMT4" ShapeID="_x0000_i1046" DrawAspect="Content" ObjectID="_1774115331" r:id="rId23"/>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47" type="#_x0000_t75" style="width:51.7pt;height:19pt" o:ole="">
                                  <v:imagedata r:id="rId24" o:title=""/>
                                </v:shape>
                                <o:OLEObject Type="Embed" ProgID="Equation.DSMT4" ShapeID="_x0000_i1047" DrawAspect="Content" ObjectID="_1774115332" r:id="rId25"/>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48" type="#_x0000_t75" style="width:48.15pt;height:19pt" o:ole="">
                                  <v:imagedata r:id="rId26" o:title=""/>
                                </v:shape>
                                <o:OLEObject Type="Embed" ProgID="Equation.DSMT4" ShapeID="_x0000_i1048" DrawAspect="Content" ObjectID="_1774115333" r:id="rId27"/>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49" type="#_x0000_t75" style="width:47.25pt;height:19pt" o:ole="">
                                  <v:imagedata r:id="rId28" o:title=""/>
                                </v:shape>
                                <o:OLEObject Type="Embed" ProgID="Equation.DSMT4" ShapeID="_x0000_i1049" DrawAspect="Content" ObjectID="_1774115334" r:id="rId29"/>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50" type="#_x0000_t75" style="width:28.7pt;height:13.25pt" o:ole="">
                                  <v:imagedata r:id="rId30" o:title=""/>
                                </v:shape>
                                <o:OLEObject Type="Embed" ProgID="Equation.DSMT4" ShapeID="_x0000_i1050" DrawAspect="Content" ObjectID="_1774115335" r:id="rId3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51" type="#_x0000_t75" style="width:27.4pt;height:13.25pt" o:ole="">
                                  <v:imagedata r:id="rId32" o:title=""/>
                                </v:shape>
                                <o:OLEObject Type="Embed" ProgID="Equation.DSMT4" ShapeID="_x0000_i1051" DrawAspect="Content" ObjectID="_1774115336" r:id="rId33"/>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52" type="#_x0000_t75" style="width:36.65pt;height:19pt" o:ole="">
                                  <v:imagedata r:id="rId34" o:title=""/>
                                </v:shape>
                                <o:OLEObject Type="Embed" ProgID="Equation.DSMT4" ShapeID="_x0000_i1052" DrawAspect="Content" ObjectID="_1774115337" r:id="rId35"/>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53" type="#_x0000_t75" style="width:15.9pt;height:20.3pt" o:ole="">
                                  <v:imagedata r:id="rId36" o:title=""/>
                                </v:shape>
                                <o:OLEObject Type="Embed" ProgID="Equation.DSMT4" ShapeID="_x0000_i1053" DrawAspect="Content" ObjectID="_1774115338" r:id="rId37"/>
                              </w:object>
                            </w:r>
                            <w:r w:rsidRPr="002165A3">
                              <w:rPr>
                                <w:rFonts w:asciiTheme="minorBidi" w:hAnsiTheme="minorBidi"/>
                              </w:rPr>
                              <w:t xml:space="preserve"> with order N to </w:t>
                            </w:r>
                            <w:r w:rsidRPr="002165A3">
                              <w:rPr>
                                <w:rFonts w:asciiTheme="minorBidi" w:hAnsiTheme="minorBidi"/>
                                <w:position w:val="-10"/>
                              </w:rPr>
                              <w:object w:dxaOrig="473" w:dyaOrig="376" w14:anchorId="2873E758">
                                <v:shape id="_x0000_i1054" type="#_x0000_t75" style="width:23.85pt;height:19pt">
                                  <v:imagedata r:id="rId38" o:title=""/>
                                </v:shape>
                                <o:OLEObject Type="Embed" ProgID="Equation.DSMT4" ShapeID="_x0000_i1054" DrawAspect="Content" ObjectID="_1774115339" r:id="rId39"/>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22" w14:anchorId="017ED2F2">
                                <v:shape id="_x0000_i1055" type="#_x0000_t75" style="width:27.4pt;height:15.9pt">
                                  <v:imagedata r:id="rId40" o:title=""/>
                                </v:shape>
                                <o:OLEObject Type="Embed" ProgID="Equation.DSMT4" ShapeID="_x0000_i1055" DrawAspect="Content" ObjectID="_1774115340" r:id="rId41"/>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76" w14:anchorId="796F3553">
                                <v:shape id="_x0000_i1056" type="#_x0000_t75" style="width:44.6pt;height:19pt">
                                  <v:imagedata r:id="rId42" o:title=""/>
                                </v:shape>
                                <o:OLEObject Type="Embed" ProgID="Equation.DSMT4" ShapeID="_x0000_i1056" DrawAspect="Content" ObjectID="_1774115341" r:id="rId43"/>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22" w14:anchorId="3A5D9FD3">
                                <v:shape id="_x0000_i1057" type="#_x0000_t75" style="width:27.4pt;height:15.9pt">
                                  <v:imagedata r:id="rId40" o:title=""/>
                                </v:shape>
                                <o:OLEObject Type="Embed" ProgID="Equation.DSMT4" ShapeID="_x0000_i1057" DrawAspect="Content" ObjectID="_1774115342" r:id="rId44"/>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2" w:dyaOrig="408" w14:anchorId="34C92B9C">
                                <v:shape id="_x0000_i1058" type="#_x0000_t75" style="width:15.9pt;height:20.3pt">
                                  <v:imagedata r:id="rId45" o:title=""/>
                                </v:shape>
                                <o:OLEObject Type="Embed" ProgID="Equation.DSMT4" ShapeID="_x0000_i1058" DrawAspect="Content" ObjectID="_1774115343" r:id="rId46"/>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9" w:dyaOrig="269" w14:anchorId="249ABDDD">
                                <v:shape id="_x0000_i1059" type="#_x0000_t75" style="width:13.25pt;height:13.25pt">
                                  <v:imagedata r:id="rId12" o:title=""/>
                                </v:shape>
                                <o:OLEObject Type="Embed" ProgID="Equation.DSMT4" ShapeID="_x0000_i1059" DrawAspect="Content" ObjectID="_1774115344" r:id="rId47"/>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2" w:dyaOrig="193" w14:anchorId="5F7297FB">
                                <v:shape id="_x0000_i1060" type="#_x0000_t75" style="width:8.4pt;height:9.7pt">
                                  <v:imagedata r:id="rId48" o:title=""/>
                                </v:shape>
                                <o:OLEObject Type="Embed" ProgID="Equation.DSMT4" ShapeID="_x0000_i1060" DrawAspect="Content" ObjectID="_1774115345" r:id="rId49"/>
                              </w:object>
                            </w:r>
                            <w:r w:rsidRPr="002165A3">
                              <w:rPr>
                                <w:rFonts w:asciiTheme="minorBidi" w:hAnsiTheme="minorBidi"/>
                              </w:rPr>
                              <w:t xml:space="preserve"> at </w:t>
                            </w:r>
                            <w:r w:rsidRPr="002165A3">
                              <w:rPr>
                                <w:rFonts w:asciiTheme="minorBidi" w:hAnsiTheme="minorBidi"/>
                                <w:position w:val="-6"/>
                              </w:rPr>
                              <w:object w:dxaOrig="269" w:dyaOrig="269" w14:anchorId="4A3D6A13">
                                <v:shape id="_x0000_i1061" type="#_x0000_t75" style="width:13.25pt;height:13.25pt">
                                  <v:imagedata r:id="rId14" o:title=""/>
                                </v:shape>
                                <o:OLEObject Type="Embed" ProgID="Equation.DSMT4" ShapeID="_x0000_i1061" DrawAspect="Content" ObjectID="_1774115346" r:id="rId50"/>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1" w:dyaOrig="376" w14:anchorId="311B3857">
                                <v:shape id="_x0000_i1062" type="#_x0000_t75" style="width:36.65pt;height:19pt">
                                  <v:imagedata r:id="rId51" o:title=""/>
                                </v:shape>
                                <o:OLEObject Type="Embed" ProgID="Equation.DSMT4" ShapeID="_x0000_i1062" DrawAspect="Content" ObjectID="_1774115347" r:id="rId52"/>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7C4D287C">
                                <v:shape id="_x0000_i1063" type="#_x0000_t75" style="width:43.3pt;height:36.2pt">
                                  <v:imagedata r:id="rId53" o:title=""/>
                                </v:shape>
                                <o:OLEObject Type="Embed" ProgID="Equation.DSMT4" ShapeID="_x0000_i1063" DrawAspect="Content" ObjectID="_1774115348" r:id="rId5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371716CE">
                                <v:shape id="_x0000_i1064" type="#_x0000_t75" style="width:43.3pt;height:28.7pt">
                                  <v:imagedata r:id="rId55" o:title=""/>
                                </v:shape>
                                <o:OLEObject Type="Embed" ProgID="Equation.DSMT4" ShapeID="_x0000_i1064" DrawAspect="Content" ObjectID="_1774115349" r:id="rId56"/>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9EE1B" id="Text Box 2147029316" o:spid="_x0000_s1028" type="#_x0000_t202" style="position:absolute;left:0;text-align:left;margin-left:-19.9pt;margin-top:19.6pt;width:506.05pt;height:343.0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">
                <v:textbo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46" type="#_x0000_t75" style="width:91pt;height:19pt" o:ole="">
                            <v:imagedata r:id="rId22" o:title=""/>
                          </v:shape>
                          <o:OLEObject Type="Embed" ProgID="Equation.DSMT4" ShapeID="_x0000_i1046" DrawAspect="Content" ObjectID="_1774115331" r:id="rId57"/>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47" type="#_x0000_t75" style="width:51.7pt;height:19pt" o:ole="">
                            <v:imagedata r:id="rId24" o:title=""/>
                          </v:shape>
                          <o:OLEObject Type="Embed" ProgID="Equation.DSMT4" ShapeID="_x0000_i1047" DrawAspect="Content" ObjectID="_1774115332" r:id="rId58"/>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48" type="#_x0000_t75" style="width:48.15pt;height:19pt" o:ole="">
                            <v:imagedata r:id="rId26" o:title=""/>
                          </v:shape>
                          <o:OLEObject Type="Embed" ProgID="Equation.DSMT4" ShapeID="_x0000_i1048" DrawAspect="Content" ObjectID="_1774115333" r:id="rId59"/>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49" type="#_x0000_t75" style="width:47.25pt;height:19pt" o:ole="">
                            <v:imagedata r:id="rId28" o:title=""/>
                          </v:shape>
                          <o:OLEObject Type="Embed" ProgID="Equation.DSMT4" ShapeID="_x0000_i1049" DrawAspect="Content" ObjectID="_1774115334" r:id="rId60"/>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50" type="#_x0000_t75" style="width:28.7pt;height:13.25pt" o:ole="">
                            <v:imagedata r:id="rId30" o:title=""/>
                          </v:shape>
                          <o:OLEObject Type="Embed" ProgID="Equation.DSMT4" ShapeID="_x0000_i1050" DrawAspect="Content" ObjectID="_1774115335" r:id="rId6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51" type="#_x0000_t75" style="width:27.4pt;height:13.25pt" o:ole="">
                            <v:imagedata r:id="rId32" o:title=""/>
                          </v:shape>
                          <o:OLEObject Type="Embed" ProgID="Equation.DSMT4" ShapeID="_x0000_i1051" DrawAspect="Content" ObjectID="_1774115336" r:id="rId62"/>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52" type="#_x0000_t75" style="width:36.65pt;height:19pt" o:ole="">
                            <v:imagedata r:id="rId34" o:title=""/>
                          </v:shape>
                          <o:OLEObject Type="Embed" ProgID="Equation.DSMT4" ShapeID="_x0000_i1052" DrawAspect="Content" ObjectID="_1774115337" r:id="rId63"/>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53" type="#_x0000_t75" style="width:15.9pt;height:20.3pt" o:ole="">
                            <v:imagedata r:id="rId36" o:title=""/>
                          </v:shape>
                          <o:OLEObject Type="Embed" ProgID="Equation.DSMT4" ShapeID="_x0000_i1053" DrawAspect="Content" ObjectID="_1774115338" r:id="rId64"/>
                        </w:object>
                      </w:r>
                      <w:r w:rsidRPr="002165A3">
                        <w:rPr>
                          <w:rFonts w:asciiTheme="minorBidi" w:hAnsiTheme="minorBidi"/>
                        </w:rPr>
                        <w:t xml:space="preserve"> with order N to </w:t>
                      </w:r>
                      <w:r w:rsidRPr="002165A3">
                        <w:rPr>
                          <w:rFonts w:asciiTheme="minorBidi" w:hAnsiTheme="minorBidi"/>
                          <w:position w:val="-10"/>
                        </w:rPr>
                        <w:object w:dxaOrig="473" w:dyaOrig="376" w14:anchorId="2873E758">
                          <v:shape id="_x0000_i1054" type="#_x0000_t75" style="width:23.85pt;height:19pt">
                            <v:imagedata r:id="rId38" o:title=""/>
                          </v:shape>
                          <o:OLEObject Type="Embed" ProgID="Equation.DSMT4" ShapeID="_x0000_i1054" DrawAspect="Content" ObjectID="_1774115339" r:id="rId65"/>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22" w14:anchorId="017ED2F2">
                          <v:shape id="_x0000_i1055" type="#_x0000_t75" style="width:27.4pt;height:15.9pt">
                            <v:imagedata r:id="rId40" o:title=""/>
                          </v:shape>
                          <o:OLEObject Type="Embed" ProgID="Equation.DSMT4" ShapeID="_x0000_i1055" DrawAspect="Content" ObjectID="_1774115340" r:id="rId66"/>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76" w14:anchorId="796F3553">
                          <v:shape id="_x0000_i1056" type="#_x0000_t75" style="width:44.6pt;height:19pt">
                            <v:imagedata r:id="rId42" o:title=""/>
                          </v:shape>
                          <o:OLEObject Type="Embed" ProgID="Equation.DSMT4" ShapeID="_x0000_i1056" DrawAspect="Content" ObjectID="_1774115341" r:id="rId67"/>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22" w14:anchorId="3A5D9FD3">
                          <v:shape id="_x0000_i1057" type="#_x0000_t75" style="width:27.4pt;height:15.9pt">
                            <v:imagedata r:id="rId40" o:title=""/>
                          </v:shape>
                          <o:OLEObject Type="Embed" ProgID="Equation.DSMT4" ShapeID="_x0000_i1057" DrawAspect="Content" ObjectID="_1774115342" r:id="rId68"/>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2" w:dyaOrig="408" w14:anchorId="34C92B9C">
                          <v:shape id="_x0000_i1058" type="#_x0000_t75" style="width:15.9pt;height:20.3pt">
                            <v:imagedata r:id="rId45" o:title=""/>
                          </v:shape>
                          <o:OLEObject Type="Embed" ProgID="Equation.DSMT4" ShapeID="_x0000_i1058" DrawAspect="Content" ObjectID="_1774115343" r:id="rId69"/>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9" w:dyaOrig="269" w14:anchorId="249ABDDD">
                          <v:shape id="_x0000_i1059" type="#_x0000_t75" style="width:13.25pt;height:13.25pt">
                            <v:imagedata r:id="rId12" o:title=""/>
                          </v:shape>
                          <o:OLEObject Type="Embed" ProgID="Equation.DSMT4" ShapeID="_x0000_i1059" DrawAspect="Content" ObjectID="_1774115344" r:id="rId70"/>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2" w:dyaOrig="193" w14:anchorId="5F7297FB">
                          <v:shape id="_x0000_i1060" type="#_x0000_t75" style="width:8.4pt;height:9.7pt">
                            <v:imagedata r:id="rId48" o:title=""/>
                          </v:shape>
                          <o:OLEObject Type="Embed" ProgID="Equation.DSMT4" ShapeID="_x0000_i1060" DrawAspect="Content" ObjectID="_1774115345" r:id="rId71"/>
                        </w:object>
                      </w:r>
                      <w:r w:rsidRPr="002165A3">
                        <w:rPr>
                          <w:rFonts w:asciiTheme="minorBidi" w:hAnsiTheme="minorBidi"/>
                        </w:rPr>
                        <w:t xml:space="preserve"> at </w:t>
                      </w:r>
                      <w:r w:rsidRPr="002165A3">
                        <w:rPr>
                          <w:rFonts w:asciiTheme="minorBidi" w:hAnsiTheme="minorBidi"/>
                          <w:position w:val="-6"/>
                        </w:rPr>
                        <w:object w:dxaOrig="269" w:dyaOrig="269" w14:anchorId="4A3D6A13">
                          <v:shape id="_x0000_i1061" type="#_x0000_t75" style="width:13.25pt;height:13.25pt">
                            <v:imagedata r:id="rId14" o:title=""/>
                          </v:shape>
                          <o:OLEObject Type="Embed" ProgID="Equation.DSMT4" ShapeID="_x0000_i1061" DrawAspect="Content" ObjectID="_1774115346" r:id="rId72"/>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1" w:dyaOrig="376" w14:anchorId="311B3857">
                          <v:shape id="_x0000_i1062" type="#_x0000_t75" style="width:36.65pt;height:19pt">
                            <v:imagedata r:id="rId51" o:title=""/>
                          </v:shape>
                          <o:OLEObject Type="Embed" ProgID="Equation.DSMT4" ShapeID="_x0000_i1062" DrawAspect="Content" ObjectID="_1774115347" r:id="rId73"/>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7C4D287C">
                          <v:shape id="_x0000_i1063" type="#_x0000_t75" style="width:43.3pt;height:36.2pt">
                            <v:imagedata r:id="rId53" o:title=""/>
                          </v:shape>
                          <o:OLEObject Type="Embed" ProgID="Equation.DSMT4" ShapeID="_x0000_i1063" DrawAspect="Content" ObjectID="_1774115348" r:id="rId7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371716CE">
                          <v:shape id="_x0000_i1064" type="#_x0000_t75" style="width:43.3pt;height:28.7pt">
                            <v:imagedata r:id="rId55" o:title=""/>
                          </v:shape>
                          <o:OLEObject Type="Embed" ProgID="Equation.DSMT4" ShapeID="_x0000_i1064" DrawAspect="Content" ObjectID="_1774115349" r:id="rId75"/>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v:textbox>
                <w10:wrap type="square" anchorx="margin"/>
              </v:shape>
            </w:pict>
          </mc:Fallback>
        </mc:AlternateContent>
      </w:r>
      <w:r w:rsidRPr="00C65001">
        <w:rPr>
          <w:rStyle w:val="descriptionTitleChar"/>
        </w:rPr>
        <w:t xml:space="preserve">Algorithm </w:t>
      </w:r>
      <w:r w:rsidR="003C0704">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00B93E0E" w:rsidRPr="00C65001">
        <w:rPr>
          <w:rStyle w:val="descriptionTextChar"/>
        </w:rPr>
        <w:t xml:space="preserve"> </w:t>
      </w:r>
      <w:r w:rsidR="00E00226" w:rsidRPr="00C65001">
        <w:rPr>
          <w:rStyle w:val="descriptionTextChar"/>
        </w:rPr>
        <w:t>the original algorithms description can be found at</w:t>
      </w:r>
      <w:r w:rsidR="00E00226">
        <w:rPr>
          <w:color w:val="FF0000"/>
        </w:rPr>
        <w:t xml:space="preserve"> </w:t>
      </w:r>
      <w:r w:rsidR="00C65001" w:rsidRPr="004F3092">
        <w:rPr>
          <w:b/>
          <w:bCs/>
        </w:rPr>
        <w:t>[</w:t>
      </w:r>
      <w:hyperlink w:anchor="Reference1" w:history="1">
        <w:r w:rsidR="00C65001" w:rsidRPr="004F3092">
          <w:rPr>
            <w:rStyle w:val="Hyperlink"/>
            <w:b/>
            <w:bCs/>
          </w:rPr>
          <w:t>1</w:t>
        </w:r>
      </w:hyperlink>
      <w:r w:rsidR="00BF7DFD">
        <w:rPr>
          <w:b/>
          <w:bCs/>
        </w:rPr>
        <w:t>, algorithm 2</w:t>
      </w:r>
      <w:r w:rsidR="00C65001" w:rsidRPr="004F3092">
        <w:rPr>
          <w:b/>
          <w:bCs/>
        </w:rPr>
        <w:t>]</w:t>
      </w:r>
    </w:p>
    <w:p w14:paraId="74D04F08" w14:textId="52101278" w:rsidR="00ED1621" w:rsidRDefault="00ED1621" w:rsidP="004E44E0">
      <w:pPr>
        <w:pStyle w:val="Style1"/>
      </w:pPr>
      <w:r>
        <w:t xml:space="preserve">The algorithm </w:t>
      </w:r>
      <w:r w:rsidR="00B93E0E">
        <w:t>needs</w:t>
      </w:r>
      <w:r>
        <w:t xml:space="preserve"> N+1 points in time in </w:t>
      </w:r>
      <w:r w:rsidR="00C94567">
        <w:t>each</w:t>
      </w:r>
      <w:r>
        <w:t xml:space="preserve"> Gamma </w:t>
      </w:r>
      <w:r w:rsidR="00C94567">
        <w:t xml:space="preserve">interval </w:t>
      </w:r>
      <w:r>
        <w:t xml:space="preserve">in order to create CPP of order N. After calculating the CPP coefficients we can use them to create a special NxN matrix called </w:t>
      </w:r>
      <w:r w:rsidR="00B93E0E">
        <w:t>the</w:t>
      </w:r>
      <w:r>
        <w:t xml:space="preserve"> companion Matrix</w:t>
      </w:r>
      <w:r w:rsidR="00B93E0E">
        <w:t xml:space="preserve"> </w:t>
      </w:r>
      <w:r w:rsidR="00D509DE" w:rsidRPr="004F3092">
        <w:rPr>
          <w:b/>
          <w:bCs/>
        </w:rPr>
        <w:t>[</w:t>
      </w:r>
      <w:hyperlink w:anchor="Reference1" w:history="1">
        <w:r w:rsidR="00D509DE" w:rsidRPr="004F3092">
          <w:rPr>
            <w:rStyle w:val="Hyperlink"/>
            <w:b/>
            <w:bCs/>
          </w:rPr>
          <w:t>1</w:t>
        </w:r>
      </w:hyperlink>
      <w:r w:rsidR="00D509DE">
        <w:rPr>
          <w:b/>
          <w:bCs/>
        </w:rPr>
        <w:t>,Eq.18</w:t>
      </w:r>
      <w:r w:rsidR="00D509DE" w:rsidRPr="004F3092">
        <w:rPr>
          <w:b/>
          <w:bCs/>
        </w:rPr>
        <w:t>]</w:t>
      </w:r>
      <w:r w:rsidR="00D509DE">
        <w:rPr>
          <w:b/>
          <w:bCs/>
        </w:rPr>
        <w:t xml:space="preserve"> </w:t>
      </w:r>
      <w:r>
        <w:t>and the eigen values of this matrix are the polynomial roots. Using the roots</w:t>
      </w:r>
      <w:r w:rsidR="00B93E0E">
        <w:t>,</w:t>
      </w:r>
      <w:r>
        <w:t xml:space="preserve"> we found and creating CPP for </w:t>
      </w:r>
      <w:r w:rsidRPr="0017645B">
        <w:rPr>
          <w:position w:val="-14"/>
        </w:rPr>
        <w:object w:dxaOrig="1920" w:dyaOrig="380" w14:anchorId="1BE5371F">
          <v:shape id="_x0000_i1065" type="#_x0000_t75" style="width:95.4pt;height:19pt" o:ole="">
            <v:imagedata r:id="rId76" o:title=""/>
          </v:shape>
          <o:OLEObject Type="Embed" ProgID="Equation.DSMT4" ShapeID="_x0000_i1065" DrawAspect="Content" ObjectID="_1774115321" r:id="rId77"/>
        </w:object>
      </w:r>
      <w:r>
        <w:t xml:space="preserve"> we can calculate the minimal distance in each interval and eventually the TCA and respective distance in </w:t>
      </w:r>
      <w:r w:rsidRPr="00ED1621">
        <w:rPr>
          <w:position w:val="-12"/>
        </w:rPr>
        <w:object w:dxaOrig="740" w:dyaOrig="360" w14:anchorId="2C067E5E">
          <v:shape id="_x0000_i1066" type="#_x0000_t75" style="width:36.65pt;height:19pt" o:ole="">
            <v:imagedata r:id="rId78" o:title=""/>
          </v:shape>
          <o:OLEObject Type="Embed" ProgID="Equation.DSMT4" ShapeID="_x0000_i1066" DrawAspect="Content" ObjectID="_1774115322" r:id="rId79"/>
        </w:object>
      </w:r>
      <w:r w:rsidR="0088134D">
        <w:t xml:space="preserve">. The problem with </w:t>
      </w:r>
      <w:r w:rsidR="0088134D">
        <w:lastRenderedPageBreak/>
        <w:t>CATCH is the cost of finding the roots, which is the cost of finding eigen values for an NxN matrix</w:t>
      </w:r>
      <w:r w:rsidR="005168BB">
        <w:t>,</w:t>
      </w:r>
      <w:r w:rsidR="0088134D">
        <w:t xml:space="preserve"> to deal with it</w:t>
      </w:r>
      <w:r w:rsidR="009E7DBE">
        <w:t>,</w:t>
      </w:r>
      <w:r w:rsidR="0002695E">
        <w:t xml:space="preserve"> D</w:t>
      </w:r>
      <w:r w:rsidR="000C325D">
        <w:t>r</w:t>
      </w:r>
      <w:r w:rsidR="0002695E">
        <w:t>.</w:t>
      </w:r>
      <w:r w:rsidR="0088134D">
        <w:t xml:space="preserve"> Elad describe in his </w:t>
      </w:r>
      <w:proofErr w:type="gramStart"/>
      <w:r w:rsidR="0088134D">
        <w:t>article</w:t>
      </w:r>
      <w:r w:rsidR="0077583B" w:rsidRPr="004F3092">
        <w:rPr>
          <w:b/>
          <w:bCs/>
        </w:rPr>
        <w:t>[</w:t>
      </w:r>
      <w:proofErr w:type="gramEnd"/>
      <w:r>
        <w:fldChar w:fldCharType="begin"/>
      </w:r>
      <w:r>
        <w:instrText>HYPERLINK \l "Reference1"</w:instrText>
      </w:r>
      <w:r>
        <w:fldChar w:fldCharType="separate"/>
      </w:r>
      <w:r w:rsidR="0077583B" w:rsidRPr="004F3092">
        <w:rPr>
          <w:rStyle w:val="Hyperlink"/>
          <w:b/>
          <w:bCs/>
        </w:rPr>
        <w:t>1</w:t>
      </w:r>
      <w:r>
        <w:rPr>
          <w:rStyle w:val="Hyperlink"/>
          <w:b/>
          <w:bCs/>
        </w:rPr>
        <w:fldChar w:fldCharType="end"/>
      </w:r>
      <w:r w:rsidR="0077583B">
        <w:rPr>
          <w:b/>
          <w:bCs/>
        </w:rPr>
        <w:t>,part 4</w:t>
      </w:r>
      <w:r w:rsidR="0077583B" w:rsidRPr="004F3092">
        <w:rPr>
          <w:b/>
          <w:bCs/>
        </w:rPr>
        <w:t>]</w:t>
      </w:r>
      <w:r w:rsidR="0077583B">
        <w:rPr>
          <w:b/>
          <w:bCs/>
        </w:rPr>
        <w:t xml:space="preserve"> </w:t>
      </w:r>
      <w:r w:rsidR="0088134D">
        <w:t xml:space="preserve"> that</w:t>
      </w:r>
      <w:r w:rsidR="00DC36E9">
        <w:t xml:space="preserve"> </w:t>
      </w:r>
      <w:r w:rsidR="00CA3794">
        <w:t>we can get sufficient results</w:t>
      </w:r>
      <w:r w:rsidR="0008301F">
        <w:t xml:space="preserve"> for both runtime and error size,</w:t>
      </w:r>
      <w:r w:rsidR="009B36F6">
        <w:t xml:space="preserve"> </w:t>
      </w:r>
      <w:r w:rsidR="00277649">
        <w:t xml:space="preserve">using </w:t>
      </w:r>
      <w:r w:rsidR="0068552C">
        <w:t>degree of 16 for the polynomial</w:t>
      </w:r>
      <w:r w:rsidR="005D17C0">
        <w:t xml:space="preserve">. Using a </w:t>
      </w:r>
      <w:r w:rsidR="00C25B95">
        <w:t>constant</w:t>
      </w:r>
      <w:r w:rsidR="005D17C0">
        <w:t xml:space="preserve"> </w:t>
      </w:r>
      <w:r w:rsidR="008C5F50">
        <w:t>degree give us deterministic run times</w:t>
      </w:r>
      <w:r w:rsidR="007F4697">
        <w:t xml:space="preserve"> and the size of the error is small enough for the required result.</w:t>
      </w:r>
    </w:p>
    <w:p w14:paraId="538E2562" w14:textId="77777777" w:rsidR="00692AE7" w:rsidRDefault="00692AE7" w:rsidP="004E44E0">
      <w:pPr>
        <w:pStyle w:val="Style1"/>
      </w:pPr>
    </w:p>
    <w:p w14:paraId="612193BA" w14:textId="77777777" w:rsidR="00793B06" w:rsidRDefault="00793B06" w:rsidP="00FF7EA5">
      <w:pPr>
        <w:pStyle w:val="Style1"/>
        <w:ind w:left="0"/>
      </w:pPr>
    </w:p>
    <w:p w14:paraId="44621744" w14:textId="2168C4DF" w:rsidR="00EA3F21" w:rsidRDefault="00E84035" w:rsidP="00581541">
      <w:pPr>
        <w:pStyle w:val="Heading2"/>
      </w:pPr>
      <w:bookmarkStart w:id="14" w:name="_Toc138016859"/>
      <w:bookmarkStart w:id="15" w:name="_Toc138059392"/>
      <w:bookmarkStart w:id="16" w:name="_Toc138148877"/>
      <w:bookmarkStart w:id="17" w:name="_Toc138160231"/>
      <w:bookmarkStart w:id="18" w:name="_Toc138411542"/>
      <w:r>
        <w:t>Algorithms</w:t>
      </w:r>
      <w:r w:rsidR="00A04373">
        <w:t xml:space="preserve"> </w:t>
      </w:r>
      <w:r w:rsidR="00141BBE">
        <w:t>Complexity</w:t>
      </w:r>
      <w:bookmarkEnd w:id="14"/>
      <w:bookmarkEnd w:id="15"/>
      <w:bookmarkEnd w:id="16"/>
      <w:bookmarkEnd w:id="17"/>
      <w:bookmarkEnd w:id="18"/>
    </w:p>
    <w:p w14:paraId="6DE19EC7" w14:textId="766B96BF" w:rsidR="00C44516" w:rsidRDefault="00C44516" w:rsidP="00581541">
      <w:pPr>
        <w:pStyle w:val="Heading3"/>
      </w:pPr>
      <w:bookmarkStart w:id="19" w:name="_Toc138016860"/>
      <w:bookmarkStart w:id="20" w:name="_Toc138059393"/>
      <w:bookmarkStart w:id="21" w:name="_Toc138148878"/>
      <w:bookmarkStart w:id="22" w:name="_Toc138160232"/>
      <w:bookmarkStart w:id="23" w:name="_Toc138411543"/>
      <w:r>
        <w:t>ANCAS</w:t>
      </w:r>
      <w:r w:rsidR="0036647E">
        <w:t xml:space="preserve"> </w:t>
      </w:r>
      <w:r w:rsidR="0036647E" w:rsidRPr="0036647E">
        <w:t>Time Complexity</w:t>
      </w:r>
      <w:bookmarkEnd w:id="19"/>
      <w:bookmarkEnd w:id="20"/>
      <w:bookmarkEnd w:id="21"/>
      <w:bookmarkEnd w:id="22"/>
      <w:bookmarkEnd w:id="23"/>
    </w:p>
    <w:p w14:paraId="11A4D268" w14:textId="1C8C5758" w:rsidR="00351AFC" w:rsidRPr="00C44516" w:rsidRDefault="00351AFC" w:rsidP="004E44E0">
      <w:pPr>
        <w:pStyle w:val="Style1"/>
        <w:ind w:left="720"/>
      </w:pPr>
      <w:r>
        <w:t xml:space="preserve">In </w:t>
      </w:r>
      <w:r w:rsidR="00214BEE">
        <w:t xml:space="preserve">ANCAS </w:t>
      </w:r>
      <w:r w:rsidR="00214BEE" w:rsidRPr="00D53ADC">
        <w:rPr>
          <w:b/>
          <w:bCs/>
        </w:rPr>
        <w:t>[</w:t>
      </w:r>
      <w:hyperlink w:anchor="Reference2" w:history="1">
        <w:r w:rsidR="009956EA" w:rsidRPr="00D53ADC">
          <w:rPr>
            <w:rStyle w:val="Hyperlink"/>
            <w:b/>
            <w:bCs/>
          </w:rPr>
          <w:t>2</w:t>
        </w:r>
      </w:hyperlink>
      <w:r w:rsidR="009956EA" w:rsidRPr="00D53ADC">
        <w:rPr>
          <w:b/>
          <w:bCs/>
        </w:rPr>
        <w:t>]</w:t>
      </w:r>
      <w:r>
        <w:t xml:space="preserve">, for each </w:t>
      </w:r>
      <w:r w:rsidR="00754486">
        <w:t>set of</w:t>
      </w:r>
      <w:r>
        <w:t xml:space="preserve"> 4 data points we need to create 4 </w:t>
      </w:r>
      <w:r w:rsidR="00754486">
        <w:t>cubic polynomials</w:t>
      </w:r>
      <w:r>
        <w:t>, one for the relative distance derivative and 3 for the relative distance X,</w:t>
      </w:r>
      <w:r w:rsidR="007E74FC">
        <w:t xml:space="preserve"> </w:t>
      </w:r>
      <w:r>
        <w:t>Y,</w:t>
      </w:r>
      <w:r w:rsidR="007E74FC">
        <w:t xml:space="preserve"> </w:t>
      </w:r>
      <w:r>
        <w:t xml:space="preserve">Z. each </w:t>
      </w:r>
      <w:r w:rsidR="00754486">
        <w:t xml:space="preserve">cubic polynomials required coefficients </w:t>
      </w:r>
      <w:r>
        <w:t xml:space="preserve">calculation </w:t>
      </w:r>
      <w:r w:rsidR="00754486">
        <w:t>which</w:t>
      </w:r>
      <w:r w:rsidR="00CE3101">
        <w:t xml:space="preserve"> consist of 4 </w:t>
      </w:r>
      <w:r w:rsidR="007E74FC">
        <w:t>equations</w:t>
      </w:r>
      <w:r w:rsidR="003E77C7">
        <w:t xml:space="preserve"> </w:t>
      </w:r>
      <w:r w:rsidR="00D53ADC" w:rsidRPr="00D53ADC">
        <w:rPr>
          <w:b/>
          <w:bCs/>
        </w:rPr>
        <w:t>[</w:t>
      </w:r>
      <w:hyperlink w:anchor="Reference2" w:history="1">
        <w:r w:rsidR="00D53ADC" w:rsidRPr="00D53ADC">
          <w:rPr>
            <w:rStyle w:val="Hyperlink"/>
            <w:b/>
            <w:bCs/>
          </w:rPr>
          <w:t>2</w:t>
        </w:r>
      </w:hyperlink>
      <w:r w:rsidR="00D53ADC">
        <w:rPr>
          <w:b/>
          <w:bCs/>
        </w:rPr>
        <w:t>,Eq 1f-1j</w:t>
      </w:r>
      <w:r w:rsidR="00D53ADC" w:rsidRPr="00D53ADC">
        <w:rPr>
          <w:b/>
          <w:bCs/>
        </w:rPr>
        <w:t>]</w:t>
      </w:r>
      <w:r w:rsidR="00CE3101">
        <w:t>, meaning the complexity of finding the polynomial coefficients is constant. To map the time points to the interval [0,1] we use a simple calculation for each point</w:t>
      </w:r>
      <w:r w:rsidR="007E74FC">
        <w:t xml:space="preserve"> </w:t>
      </w:r>
      <w:r w:rsidR="00D53ADC" w:rsidRPr="00D53ADC">
        <w:rPr>
          <w:b/>
          <w:bCs/>
        </w:rPr>
        <w:t>[</w:t>
      </w:r>
      <w:hyperlink w:anchor="Reference2" w:history="1">
        <w:r w:rsidR="00D53ADC" w:rsidRPr="00D53ADC">
          <w:rPr>
            <w:rStyle w:val="Hyperlink"/>
            <w:b/>
            <w:bCs/>
          </w:rPr>
          <w:t>2</w:t>
        </w:r>
      </w:hyperlink>
      <w:r w:rsidR="00D53ADC" w:rsidRPr="00D53ADC">
        <w:rPr>
          <w:b/>
          <w:bCs/>
        </w:rPr>
        <w:t>]</w:t>
      </w:r>
      <w:r w:rsidR="00D53ADC">
        <w:rPr>
          <w:b/>
          <w:bCs/>
        </w:rPr>
        <w:t xml:space="preserve"> </w:t>
      </w:r>
      <w:r w:rsidR="00CE3101">
        <w:t>4 times, one for each point.</w:t>
      </w:r>
    </w:p>
    <w:p w14:paraId="20415962" w14:textId="7103E64A" w:rsidR="00CE3101" w:rsidRDefault="00CE3101" w:rsidP="004E44E0">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3A5AAE4C" w14:textId="7A008A55" w:rsidR="00CE3101" w:rsidRDefault="00CE3101" w:rsidP="004E44E0">
      <w:pPr>
        <w:pStyle w:val="Style1"/>
        <w:ind w:left="720"/>
      </w:pPr>
      <w:r>
        <w:t xml:space="preserve">For each of the roots we found, we calculate the distance using </w:t>
      </w:r>
      <w:proofErr w:type="gramStart"/>
      <w:r w:rsidR="00D53ADC" w:rsidRPr="00D53ADC">
        <w:rPr>
          <w:b/>
          <w:bCs/>
        </w:rPr>
        <w:t>Eq.(</w:t>
      </w:r>
      <w:proofErr w:type="gramEnd"/>
      <w:r>
        <w:fldChar w:fldCharType="begin"/>
      </w:r>
      <w:r>
        <w:instrText>HYPERLINK \l "eq6"</w:instrText>
      </w:r>
      <w:r>
        <w:fldChar w:fldCharType="separate"/>
      </w:r>
      <w:r w:rsidR="00D53ADC" w:rsidRPr="00D53ADC">
        <w:rPr>
          <w:rStyle w:val="Hyperlink"/>
          <w:b/>
          <w:bCs/>
        </w:rPr>
        <w:t>6</w:t>
      </w:r>
      <w:r>
        <w:rPr>
          <w:rStyle w:val="Hyperlink"/>
          <w:b/>
          <w:bCs/>
        </w:rPr>
        <w:fldChar w:fldCharType="end"/>
      </w:r>
      <w:r w:rsidR="00D53ADC" w:rsidRPr="00D53ADC">
        <w:rPr>
          <w:b/>
          <w:bCs/>
        </w:rPr>
        <w:t>)</w:t>
      </w:r>
      <w:r w:rsidRPr="00D53ADC">
        <w:rPr>
          <w:b/>
          <w:bCs/>
        </w:rPr>
        <w:t>,</w:t>
      </w:r>
      <w:r>
        <w:t xml:space="preserve"> and check if we found a smaller distance. In the worst case we check 3 times.</w:t>
      </w:r>
    </w:p>
    <w:p w14:paraId="1F32D5EE" w14:textId="03EC78EB" w:rsidR="00CE3101" w:rsidRDefault="00CE3101" w:rsidP="004E44E0">
      <w:pPr>
        <w:pStyle w:val="Style1"/>
        <w:ind w:left="720"/>
      </w:pPr>
      <w:r>
        <w:t>Meaning for each set of 4 data points the complexity is</w:t>
      </w:r>
      <w:r w:rsidR="007E74FC">
        <w:t xml:space="preserve"> </w:t>
      </w:r>
      <w:r>
        <w:t>(where k is a constant number):</w:t>
      </w:r>
    </w:p>
    <w:p w14:paraId="576FFE50" w14:textId="75C20D70" w:rsidR="00CE3101" w:rsidRDefault="00CE3101" w:rsidP="004E44E0">
      <w:pPr>
        <w:pStyle w:val="Style1"/>
        <w:ind w:left="720"/>
      </w:pPr>
      <w:r w:rsidRPr="00CE3101">
        <w:rPr>
          <w:position w:val="-14"/>
        </w:rPr>
        <w:object w:dxaOrig="3600" w:dyaOrig="380" w14:anchorId="4C317A94">
          <v:shape id="_x0000_i1085" type="#_x0000_t75" style="width:180.65pt;height:19pt" o:ole="">
            <v:imagedata r:id="rId80" o:title=""/>
          </v:shape>
          <o:OLEObject Type="Embed" ProgID="Equation.DSMT4" ShapeID="_x0000_i1085" DrawAspect="Content" ObjectID="_1774115323" r:id="rId81"/>
        </w:object>
      </w:r>
    </w:p>
    <w:p w14:paraId="03578071" w14:textId="0630727F" w:rsidR="00F729CE" w:rsidRDefault="00CE3101" w:rsidP="004E44E0">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w:t>
      </w:r>
      <w:r w:rsidR="00F729CE">
        <w:t xml:space="preserve">point from the previous iteration as the first points meaning we need 3 new points, so we need to do </w:t>
      </w:r>
      <w:r w:rsidR="00E84035" w:rsidRPr="00F729CE">
        <w:rPr>
          <w:position w:val="-28"/>
        </w:rPr>
        <w:object w:dxaOrig="2380" w:dyaOrig="680" w14:anchorId="4798F192">
          <v:shape id="_x0000_i1086" type="#_x0000_t75" style="width:92.3pt;height:26.5pt" o:ole="">
            <v:imagedata r:id="rId82" o:title=""/>
          </v:shape>
          <o:OLEObject Type="Embed" ProgID="Equation.DSMT4" ShapeID="_x0000_i1086" DrawAspect="Content" ObjectID="_1774115324" r:id="rId83"/>
        </w:object>
      </w:r>
      <w:r w:rsidR="00F729CE">
        <w:t xml:space="preserve"> iterations.</w:t>
      </w:r>
    </w:p>
    <w:p w14:paraId="258C1E9A" w14:textId="77777777" w:rsidR="00F729CE" w:rsidRDefault="00F729CE" w:rsidP="004E44E0">
      <w:pPr>
        <w:pStyle w:val="Style1"/>
        <w:ind w:left="720"/>
      </w:pPr>
      <w:r>
        <w:t xml:space="preserve">The complexity of running ANCAS on </w:t>
      </w:r>
      <w:r w:rsidRPr="00875078">
        <w:rPr>
          <w:b/>
          <w:bCs/>
        </w:rPr>
        <w:t>n</w:t>
      </w:r>
      <w:r>
        <w:t xml:space="preserve"> data points is:</w:t>
      </w:r>
    </w:p>
    <w:p w14:paraId="6CA305FC" w14:textId="0032B8B6" w:rsidR="00E84035" w:rsidRDefault="00F729CE" w:rsidP="004E44E0">
      <w:pPr>
        <w:pStyle w:val="Style1"/>
        <w:ind w:left="720"/>
      </w:pPr>
      <w:r w:rsidRPr="00F729CE">
        <w:rPr>
          <w:position w:val="-28"/>
        </w:rPr>
        <w:object w:dxaOrig="2500" w:dyaOrig="680" w14:anchorId="67AF361E">
          <v:shape id="_x0000_i1087" type="#_x0000_t75" style="width:125.45pt;height:34pt" o:ole="">
            <v:imagedata r:id="rId84" o:title=""/>
          </v:shape>
          <o:OLEObject Type="Embed" ProgID="Equation.DSMT4" ShapeID="_x0000_i1087" DrawAspect="Content" ObjectID="_1774115325" r:id="rId85"/>
        </w:object>
      </w:r>
      <w:r>
        <w:t xml:space="preserve"> </w:t>
      </w:r>
    </w:p>
    <w:p w14:paraId="61313F40" w14:textId="77777777" w:rsidR="008C51A9" w:rsidRDefault="008C51A9" w:rsidP="00EE2554">
      <w:pPr>
        <w:pStyle w:val="Style1"/>
        <w:ind w:left="720"/>
      </w:pPr>
    </w:p>
    <w:p w14:paraId="024CC93B" w14:textId="77777777" w:rsidR="004F4EEF" w:rsidRDefault="004F4EEF" w:rsidP="004F4EEF">
      <w:pPr>
        <w:pStyle w:val="Heading3"/>
      </w:pPr>
      <w:r>
        <w:t xml:space="preserve">SBO-ANCAS </w:t>
      </w:r>
      <w:r w:rsidRPr="0036647E">
        <w:t>Time Complexity</w:t>
      </w:r>
    </w:p>
    <w:p w14:paraId="56D0880A" w14:textId="267A9B01" w:rsidR="004F4EEF" w:rsidRPr="004F4EEF" w:rsidRDefault="004F4EEF" w:rsidP="004F4EEF">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0D83547C">
          <v:shape id="_x0000_i1415" type="#_x0000_t75" style="width:92.3pt;height:26.5pt" o:ole="">
            <v:imagedata r:id="rId82" o:title=""/>
          </v:shape>
          <o:OLEObject Type="Embed" ProgID="Equation.DSMT4" ShapeID="_x0000_i1415" DrawAspect="Content" ObjectID="_1774115326" r:id="rId86"/>
        </w:object>
      </w:r>
      <w:r w:rsidRPr="004F4EEF">
        <w:t xml:space="preserve"> outer iterations. </w:t>
      </w:r>
    </w:p>
    <w:p w14:paraId="0A72B3D8" w14:textId="2AF86E3F" w:rsidR="004F4EEF" w:rsidRDefault="004F4EEF" w:rsidP="004F4EEF">
      <w:pPr>
        <w:pStyle w:val="Style1"/>
        <w:ind w:left="720"/>
      </w:pPr>
      <w:r w:rsidRPr="004F4EEF">
        <w:t>In the inner loop we run until we reach the desire tolerance in distance and time, thus the number of inner iterations depends on the size of tolerance in distance, the size of tolerance in time,</w:t>
      </w:r>
      <w:r w:rsidRPr="004F4EEF">
        <w:t xml:space="preserve"> the error of the polynomial approximation,</w:t>
      </w:r>
      <w:r w:rsidRPr="004F4EEF">
        <w:t xml:space="preserve"> the change in relative distance in time between the 2 objects and the distance between the initial time points.</w:t>
      </w:r>
      <w:r w:rsidR="00716FD5">
        <w:t xml:space="preserve"> For each inner iteration we use the propagator to sample a single point in time.</w:t>
      </w:r>
    </w:p>
    <w:p w14:paraId="2ADEA629" w14:textId="16C5EED1" w:rsidR="004F4EEF" w:rsidRPr="004F4EEF" w:rsidRDefault="004F4EEF" w:rsidP="004F4EEF">
      <w:pPr>
        <w:pStyle w:val="Style1"/>
        <w:ind w:left="720"/>
      </w:pPr>
      <w:r w:rsidRPr="004F4EEF">
        <w:lastRenderedPageBreak/>
        <w:t xml:space="preserve">Let’s </w:t>
      </w:r>
      <w:r w:rsidRPr="004F4EEF">
        <w:t>start by looking</w:t>
      </w:r>
      <w:r w:rsidRPr="004F4EEF">
        <w:t xml:space="preserve">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w:t>
      </w:r>
      <w:r w:rsidRPr="004F4EEF">
        <w:t xml:space="preserve">the </w:t>
      </w:r>
      <w:r w:rsidRPr="004F4EEF">
        <w:t xml:space="preserve">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w:t>
      </w:r>
      <w:r w:rsidRPr="004F4EEF">
        <w:t>the other points</w:t>
      </w:r>
      <w:r w:rsidRPr="004F4EEF">
        <w:t xml:space="preserve">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3A99319C" w14:textId="261B768D" w:rsidR="004F4EEF" w:rsidRPr="004F4EEF" w:rsidRDefault="004F4EEF" w:rsidP="004F4EEF">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m:t>
        </m:r>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221108C9" w14:textId="77777777" w:rsidR="004F4EEF" w:rsidRPr="002E69D5" w:rsidRDefault="004F4EEF" w:rsidP="004F4EEF">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028ADC11" w14:textId="77777777" w:rsidR="004F4EEF" w:rsidRPr="002E69D5" w:rsidRDefault="004F4EEF" w:rsidP="004F4EEF">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242931DF" w14:textId="77777777" w:rsidR="004F4EEF" w:rsidRPr="002E69D5" w:rsidRDefault="004F4EEF" w:rsidP="004F4EEF">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5B6B0C9B"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4CF89ED" w14:textId="77777777" w:rsidR="004F4EEF" w:rsidRPr="002E69D5" w:rsidRDefault="004F4EEF" w:rsidP="004F4EEF">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18EB06FE"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B77F31A" w14:textId="77777777" w:rsidR="004F4EEF" w:rsidRPr="00DB1DD9" w:rsidRDefault="004F4EEF" w:rsidP="004F4EEF">
      <w:pPr>
        <w:pStyle w:val="Style1"/>
        <w:ind w:left="720"/>
        <w:rPr>
          <w:highlight w:val="yellow"/>
        </w:rPr>
      </w:pPr>
      <w:r w:rsidRPr="002E69D5">
        <w:t>And so on.</w:t>
      </w:r>
    </w:p>
    <w:p w14:paraId="13B5E219" w14:textId="77777777" w:rsidR="004F4EEF" w:rsidRPr="002E69D5" w:rsidRDefault="004F4EEF" w:rsidP="004F4EEF">
      <w:pPr>
        <w:pStyle w:val="Style1"/>
        <w:ind w:left="720"/>
        <w:rPr>
          <w:rFonts w:eastAsiaTheme="minorEastAsia"/>
        </w:rPr>
      </w:pPr>
      <w:r w:rsidRPr="002E69D5">
        <w:t>And if we look at the interval size in each step</w:t>
      </w:r>
      <w:r w:rsidRPr="002E69D5">
        <w:rPr>
          <w:rFonts w:eastAsiaTheme="minorEastAsia"/>
        </w:rPr>
        <w:t>:</w:t>
      </w:r>
    </w:p>
    <w:p w14:paraId="43AF8EA8" w14:textId="77777777" w:rsidR="004F4EEF" w:rsidRPr="002E69D5" w:rsidRDefault="004F4EEF"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41009800" w14:textId="77777777" w:rsidR="004F4EEF" w:rsidRPr="002E69D5" w:rsidRDefault="004F4EEF"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4ED41117" w14:textId="77777777" w:rsidR="004F4EEF" w:rsidRPr="002E69D5" w:rsidRDefault="004F4EEF"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38A07812" w14:textId="77777777" w:rsidR="004F4EEF" w:rsidRPr="002E69D5" w:rsidRDefault="004F4EEF" w:rsidP="004F4EEF">
      <w:pPr>
        <w:pStyle w:val="Style1"/>
        <w:ind w:left="720"/>
        <w:rPr>
          <w:rFonts w:eastAsiaTheme="minorEastAsia"/>
        </w:rPr>
      </w:pPr>
      <m:oMathPara>
        <m:oMathParaPr>
          <m:jc m:val="left"/>
        </m:oMathParaPr>
        <m:oMath>
          <m:r>
            <w:rPr>
              <w:rFonts w:ascii="Cambria Math" w:hAnsi="Cambria Math"/>
            </w:rPr>
            <m:t>…</m:t>
          </m:r>
        </m:oMath>
      </m:oMathPara>
    </w:p>
    <w:p w14:paraId="7F2B26C6" w14:textId="77777777" w:rsidR="004F4EEF" w:rsidRPr="002E69D5" w:rsidRDefault="004F4EEF"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57B6AC6" w14:textId="62E255B6" w:rsidR="004F4EEF" w:rsidRPr="002E69D5" w:rsidRDefault="002E69D5" w:rsidP="004F4EEF">
      <w:pPr>
        <w:pStyle w:val="Style1"/>
        <w:ind w:left="720"/>
      </w:pPr>
      <w:r w:rsidRPr="002E69D5">
        <w:t>And we continue while</w:t>
      </w:r>
      <w:r w:rsidR="004F4EEF" w:rsidRPr="002E69D5">
        <w:t>:</w:t>
      </w:r>
    </w:p>
    <w:p w14:paraId="5ABBF6AF" w14:textId="2FBDEAB8" w:rsidR="004F4EEF" w:rsidRPr="002E69D5" w:rsidRDefault="004F4EEF" w:rsidP="004F4EEF">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7F37FB9" w14:textId="77777777"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5377C87A" w14:textId="77777777"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eastAsiaTheme="minorEastAsia" w:hAnsi="Cambria Math"/>
            </w:rPr>
            <m:t xml:space="preserve"> </m:t>
          </m:r>
          <m:r>
            <w:rPr>
              <w:rFonts w:ascii="Cambria Math" w:hAnsi="Cambria Math"/>
            </w:rPr>
            <m:t>≥</m:t>
          </m:r>
          <m:r>
            <w:rPr>
              <w:rFonts w:ascii="Cambria Math" w:eastAsiaTheme="minorEastAsia" w:hAnsi="Cambria Math"/>
            </w:rPr>
            <m:t>k*ε</m:t>
          </m:r>
        </m:oMath>
      </m:oMathPara>
    </w:p>
    <w:p w14:paraId="3552DC4B" w14:textId="212E8917" w:rsidR="004F4EEF" w:rsidRPr="00716FD5" w:rsidRDefault="004F4EEF" w:rsidP="004F4EEF">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 xml:space="preserve"> </m:t>
          </m:r>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777B64ED" w14:textId="5252C264" w:rsidR="00716FD5" w:rsidRPr="00716FD5" w:rsidRDefault="00716FD5" w:rsidP="004F4EEF">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0F50BCFF" w14:textId="77777777" w:rsidR="00716FD5" w:rsidRPr="00716FD5" w:rsidRDefault="00716FD5" w:rsidP="004F4EEF">
      <w:pPr>
        <w:pStyle w:val="Style1"/>
        <w:ind w:left="720"/>
        <w:rPr>
          <w:color w:val="A6A6A6" w:themeColor="background1" w:themeShade="A6"/>
        </w:rPr>
      </w:pPr>
    </w:p>
    <w:p w14:paraId="46D9F945" w14:textId="77777777" w:rsidR="004F4EEF" w:rsidRPr="009B2DC4" w:rsidRDefault="004F4EEF" w:rsidP="004F4EEF">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333CA59B" w14:textId="3BF66728" w:rsidR="004F4EEF" w:rsidRPr="009B2DC4" w:rsidRDefault="004F4EEF" w:rsidP="004F4EEF">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m:t>
                  </m:r>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38AA0779" w14:textId="77777777" w:rsidR="004F4EEF" w:rsidRPr="00DB1DD9" w:rsidRDefault="004F4EEF" w:rsidP="004F4EEF">
      <w:pPr>
        <w:pStyle w:val="Style1"/>
        <w:ind w:left="720"/>
        <w:rPr>
          <w:highlight w:val="yellow"/>
        </w:rPr>
      </w:pPr>
    </w:p>
    <w:p w14:paraId="6DED7077" w14:textId="77777777" w:rsidR="004F4EEF" w:rsidRPr="004D6B08" w:rsidRDefault="004F4EEF" w:rsidP="004F4EEF">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3214BBA1" w14:textId="77777777" w:rsidR="004F4EEF" w:rsidRPr="000B011B" w:rsidRDefault="004F4EEF" w:rsidP="004F4EEF">
      <w:pPr>
        <w:pStyle w:val="Style1"/>
        <w:ind w:left="0"/>
        <w:rPr>
          <w:highlight w:val="yellow"/>
        </w:rPr>
      </w:pPr>
    </w:p>
    <w:p w14:paraId="606EE129" w14:textId="4A9D842C" w:rsidR="004F4EEF" w:rsidRPr="003A0ACC" w:rsidRDefault="004F4EEF" w:rsidP="004F4EEF">
      <w:pPr>
        <w:pStyle w:val="Style1"/>
        <w:ind w:left="720"/>
      </w:pPr>
      <w:r w:rsidRPr="004D6B08">
        <w:t xml:space="preserve">Let’s look at the tolerance in distance, we compare two values of the distance in the same point in time. The first is the value we got from the polynomial </w:t>
      </w:r>
      <w:r w:rsidRPr="004D6B08">
        <w:lastRenderedPageBreak/>
        <w:t>approximation and the second is the value we got from the propagator. The different is because the error of the polynomial</w:t>
      </w:r>
      <w:r w:rsidR="00B92F9E">
        <w:t xml:space="preserve"> approximation</w:t>
      </w:r>
      <w:r w:rsidRPr="004D6B08">
        <w:t xml:space="preserve">. </w:t>
      </w:r>
      <w:r w:rsidR="007C270E">
        <w:t xml:space="preserve">The </w:t>
      </w:r>
      <w:r w:rsidR="009C1003">
        <w:t>closer</w:t>
      </w:r>
      <w:r w:rsidR="007C270E">
        <w:t xml:space="preserve"> the points in time will be, the smaller the change in distance will be and we can expect smaller errors. </w:t>
      </w:r>
      <w:proofErr w:type="gramStart"/>
      <w:r w:rsidR="007C270E">
        <w:t>So</w:t>
      </w:r>
      <w:proofErr w:type="gramEnd"/>
      <w:r w:rsidR="007C270E">
        <w:t xml:space="preserve"> with a small enough time step we will reach the desired tolerance. </w:t>
      </w:r>
    </w:p>
    <w:p w14:paraId="5093E752" w14:textId="77777777" w:rsidR="004F4EEF" w:rsidRPr="00E84035" w:rsidRDefault="004F4EEF" w:rsidP="007C270E">
      <w:pPr>
        <w:pStyle w:val="Style1"/>
        <w:ind w:left="0"/>
      </w:pPr>
    </w:p>
    <w:p w14:paraId="6084A374" w14:textId="64B24888" w:rsidR="001B56F0" w:rsidRPr="00F77233" w:rsidRDefault="0009788E" w:rsidP="00EB2618">
      <w:pPr>
        <w:pStyle w:val="Heading3"/>
      </w:pPr>
      <w:bookmarkStart w:id="24" w:name="_Toc138016861"/>
      <w:bookmarkStart w:id="25" w:name="_Toc138059394"/>
      <w:bookmarkStart w:id="26" w:name="_Toc138148879"/>
      <w:bookmarkStart w:id="27" w:name="_Toc138160233"/>
      <w:bookmarkStart w:id="28" w:name="_Toc138411544"/>
      <w:r w:rsidRPr="00581541">
        <w:t>CATCH</w:t>
      </w:r>
      <w:r w:rsidR="0036647E">
        <w:t xml:space="preserve"> </w:t>
      </w:r>
      <w:r w:rsidR="0036647E" w:rsidRPr="0036647E">
        <w:t>Time Complexity</w:t>
      </w:r>
      <w:bookmarkEnd w:id="24"/>
      <w:bookmarkEnd w:id="25"/>
      <w:bookmarkEnd w:id="26"/>
      <w:bookmarkEnd w:id="27"/>
      <w:bookmarkEnd w:id="28"/>
    </w:p>
    <w:p w14:paraId="4ED3C00F" w14:textId="4E62D644" w:rsidR="00A5762D" w:rsidRPr="00053719" w:rsidRDefault="00415428" w:rsidP="00E0695B">
      <w:pPr>
        <w:pStyle w:val="Style1"/>
        <w:ind w:left="720"/>
        <w:rPr>
          <w:noProof/>
          <w:position w:val="-9"/>
        </w:rPr>
      </w:pPr>
      <w:r w:rsidRPr="00053719">
        <w:rPr>
          <w:noProof/>
          <w:position w:val="-9"/>
        </w:rPr>
        <w:t>In CATCH</w:t>
      </w:r>
      <w:r w:rsidR="003F49B6" w:rsidRPr="003F49B6">
        <w:rPr>
          <w:b/>
          <w:bCs/>
          <w:noProof/>
          <w:position w:val="-9"/>
        </w:rPr>
        <w:t>[</w:t>
      </w:r>
      <w:hyperlink w:anchor="Reference1" w:history="1">
        <w:r w:rsidR="003F49B6" w:rsidRPr="003F49B6">
          <w:rPr>
            <w:rStyle w:val="Hyperlink"/>
            <w:b/>
            <w:bCs/>
            <w:position w:val="-9"/>
          </w:rPr>
          <w:t>1</w:t>
        </w:r>
      </w:hyperlink>
      <w:r w:rsidR="003F49B6" w:rsidRPr="003F49B6">
        <w:rPr>
          <w:b/>
          <w:bCs/>
          <w:noProof/>
          <w:position w:val="-9"/>
        </w:rPr>
        <w:t>]</w:t>
      </w:r>
      <w:r w:rsidRPr="00053719">
        <w:rPr>
          <w:noProof/>
          <w:position w:val="-9"/>
        </w:rPr>
        <w:t xml:space="preserve"> algorithm we ite</w:t>
      </w:r>
      <w:r w:rsidR="000F2611" w:rsidRPr="00053719">
        <w:rPr>
          <w:noProof/>
          <w:position w:val="-9"/>
        </w:rPr>
        <w:t xml:space="preserve">rate through the number of </w:t>
      </w:r>
      <w:r w:rsidR="002A50BB" w:rsidRPr="00053719">
        <w:rPr>
          <w:noProof/>
          <w:position w:val="-9"/>
        </w:rPr>
        <w:t>time</w:t>
      </w:r>
      <w:r w:rsidR="00831748" w:rsidRPr="00053719">
        <w:rPr>
          <w:noProof/>
          <w:position w:val="-9"/>
        </w:rPr>
        <w:t xml:space="preserve"> points</w:t>
      </w:r>
      <w:r w:rsidR="00F01A6C" w:rsidRPr="00053719">
        <w:rPr>
          <w:noProof/>
          <w:position w:val="-9"/>
        </w:rPr>
        <w:t xml:space="preserve"> in our </w:t>
      </w:r>
      <w:r w:rsidR="00EC76D5" w:rsidRPr="00053719">
        <w:rPr>
          <w:noProof/>
          <w:position w:val="-9"/>
        </w:rPr>
        <w:t>external loop</w:t>
      </w:r>
      <w:r w:rsidR="00356579" w:rsidRPr="00053719">
        <w:rPr>
          <w:noProof/>
          <w:position w:val="-9"/>
        </w:rPr>
        <w:t xml:space="preserve">, </w:t>
      </w:r>
      <w:r w:rsidR="00044194" w:rsidRPr="00053719">
        <w:rPr>
          <w:noProof/>
          <w:position w:val="-9"/>
        </w:rPr>
        <w:drawing>
          <wp:inline distT="0" distB="0" distL="0" distR="0" wp14:anchorId="731B2F8C" wp14:editId="39802EC7">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20BF7FF6" w14:textId="77777777" w:rsidR="00EC6D2D" w:rsidRDefault="00E0695B" w:rsidP="00EC6D2D">
      <w:pPr>
        <w:pStyle w:val="Style1"/>
        <w:ind w:left="720"/>
        <w:rPr>
          <w:noProof/>
          <w:position w:val="-9"/>
        </w:rPr>
      </w:pPr>
      <w:r w:rsidRPr="00053719">
        <w:rPr>
          <w:noProof/>
          <w:position w:val="-9"/>
        </w:rPr>
        <w:t>Where</w:t>
      </w:r>
      <w:r w:rsidR="005D7900" w:rsidRPr="005D7900">
        <w:rPr>
          <w:noProof/>
          <w:position w:val="-9"/>
        </w:rPr>
        <w:t xml:space="preserve"> </w:t>
      </w:r>
      <w:r w:rsidR="005D7900">
        <w:rPr>
          <w:noProof/>
          <w:position w:val="-9"/>
        </w:rPr>
        <w:drawing>
          <wp:inline distT="0" distB="0" distL="0" distR="0" wp14:anchorId="4B17BAC9" wp14:editId="68657F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sidR="005D7900">
        <w:rPr>
          <w:noProof/>
          <w:position w:val="-9"/>
        </w:rPr>
        <w:t xml:space="preserve"> is the </w:t>
      </w:r>
      <w:r w:rsidR="002F590F">
        <w:rPr>
          <w:noProof/>
          <w:position w:val="-9"/>
        </w:rPr>
        <w:t xml:space="preserve">is end boundry </w:t>
      </w:r>
      <w:r w:rsidR="00D15B5F">
        <w:rPr>
          <w:noProof/>
          <w:position w:val="-9"/>
        </w:rPr>
        <w:t>in the time range where we're looking for mininal disdance, and</w:t>
      </w:r>
      <w:r w:rsidR="0099567A">
        <w:rPr>
          <w:noProof/>
          <w:position w:val="-9"/>
        </w:rPr>
        <w:t xml:space="preserve"> </w:t>
      </w:r>
      <w:r w:rsidRPr="00053719">
        <w:rPr>
          <w:noProof/>
          <w:position w:val="-9"/>
        </w:rPr>
        <w:object w:dxaOrig="160" w:dyaOrig="220" w14:anchorId="7E3A2BE8">
          <v:shape id="_x0000_i1088" type="#_x0000_t75" style="width:7.95pt;height:11.5pt" o:ole="">
            <v:imagedata r:id="rId89" o:title=""/>
          </v:shape>
          <o:OLEObject Type="Embed" ProgID="Equation.DSMT4" ShapeID="_x0000_i1088" DrawAspect="Content" ObjectID="_1774115327" r:id="rId90"/>
        </w:object>
      </w:r>
      <w:r w:rsidR="007520A2">
        <w:rPr>
          <w:noProof/>
          <w:position w:val="-9"/>
        </w:rPr>
        <w:t>equal</w:t>
      </w:r>
      <w:r w:rsidR="00C24250">
        <w:rPr>
          <w:noProof/>
          <w:position w:val="-9"/>
        </w:rPr>
        <w:t xml:space="preserve"> to half of the smaller revolution time of the object </w:t>
      </w:r>
      <w:r w:rsidR="00A04DD8" w:rsidRPr="003F49B6">
        <w:rPr>
          <w:b/>
          <w:bCs/>
          <w:noProof/>
          <w:position w:val="-9"/>
        </w:rPr>
        <w:t>[</w:t>
      </w:r>
      <w:hyperlink w:anchor="Reference1" w:history="1">
        <w:r w:rsidR="00A04DD8" w:rsidRPr="003F49B6">
          <w:rPr>
            <w:rStyle w:val="Hyperlink"/>
            <w:b/>
            <w:bCs/>
            <w:position w:val="-9"/>
          </w:rPr>
          <w:t>1</w:t>
        </w:r>
      </w:hyperlink>
      <w:r w:rsidR="00A04DD8">
        <w:rPr>
          <w:b/>
          <w:bCs/>
          <w:position w:val="-9"/>
        </w:rPr>
        <w:t>,part 4</w:t>
      </w:r>
      <w:r w:rsidR="00A04DD8" w:rsidRPr="003F49B6">
        <w:rPr>
          <w:b/>
          <w:bCs/>
          <w:noProof/>
          <w:position w:val="-9"/>
        </w:rPr>
        <w:t>]</w:t>
      </w:r>
      <w:r w:rsidR="00C24250">
        <w:rPr>
          <w:noProof/>
          <w:position w:val="-9"/>
        </w:rPr>
        <w:t>,</w:t>
      </w:r>
      <w:r w:rsidR="00053719" w:rsidRPr="00053719">
        <w:rPr>
          <w:noProof/>
          <w:position w:val="-9"/>
        </w:rPr>
        <w:t xml:space="preserve"> </w:t>
      </w:r>
      <w:r w:rsidR="00947982" w:rsidRPr="00053719">
        <w:rPr>
          <w:noProof/>
          <w:position w:val="-9"/>
        </w:rPr>
        <w:t>The value of</w:t>
      </w:r>
      <w:r w:rsidR="009C1718">
        <w:rPr>
          <w:noProof/>
          <w:position w:val="-9"/>
        </w:rPr>
        <w:t xml:space="preserve"> </w:t>
      </w:r>
      <w:r w:rsidR="00947982" w:rsidRPr="00053719">
        <w:rPr>
          <w:noProof/>
          <w:position w:val="-9"/>
        </w:rPr>
        <w:t xml:space="preserve"> </w:t>
      </w:r>
      <w:r w:rsidR="00CC6978" w:rsidRPr="00053719">
        <w:rPr>
          <w:noProof/>
          <w:position w:val="-9"/>
        </w:rPr>
        <w:drawing>
          <wp:inline distT="0" distB="0" distL="0" distR="0" wp14:anchorId="4FD7DFC7" wp14:editId="79964226">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00947982" w:rsidRPr="00053719">
        <w:rPr>
          <w:noProof/>
          <w:position w:val="-9"/>
        </w:rPr>
        <w:t xml:space="preserve"> is the order of the </w:t>
      </w:r>
      <w:r w:rsidR="00F94ABF" w:rsidRPr="00053719">
        <w:rPr>
          <w:noProof/>
          <w:position w:val="-9"/>
        </w:rPr>
        <w:t xml:space="preserve">polynomial, while </w:t>
      </w:r>
      <w:r w:rsidR="00497DB7" w:rsidRPr="00053719">
        <w:rPr>
          <w:noProof/>
          <w:position w:val="-9"/>
        </w:rPr>
        <w:t xml:space="preserve">we can change </w:t>
      </w:r>
      <w:r w:rsidR="00A7122A" w:rsidRPr="00053719">
        <w:rPr>
          <w:noProof/>
          <w:position w:val="-9"/>
        </w:rPr>
        <w:t xml:space="preserve">the </w:t>
      </w:r>
      <w:r w:rsidR="00296564" w:rsidRPr="00053719">
        <w:rPr>
          <w:noProof/>
          <w:position w:val="-9"/>
        </w:rPr>
        <w:t xml:space="preserve">chosen </w:t>
      </w:r>
      <w:r w:rsidR="002B7282" w:rsidRPr="00053719">
        <w:rPr>
          <w:noProof/>
          <w:position w:val="-9"/>
        </w:rPr>
        <w:t xml:space="preserve">value of N, </w:t>
      </w:r>
      <w:r w:rsidR="004269AE" w:rsidRPr="00053719">
        <w:rPr>
          <w:noProof/>
          <w:position w:val="-9"/>
        </w:rPr>
        <w:t xml:space="preserve">it was determined that </w:t>
      </w:r>
      <w:r w:rsidR="008A44A9" w:rsidRPr="00053719">
        <w:rPr>
          <w:noProof/>
          <w:position w:val="-9"/>
        </w:rPr>
        <w:drawing>
          <wp:inline distT="0" distB="0" distL="0" distR="0" wp14:anchorId="3118C588" wp14:editId="1E5EC880">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00BF1D53" w:rsidRPr="00053719">
        <w:rPr>
          <w:noProof/>
          <w:position w:val="-9"/>
        </w:rPr>
        <w:t xml:space="preserve"> give sufficient results.</w:t>
      </w:r>
    </w:p>
    <w:p w14:paraId="587DDBAB" w14:textId="2F3F0C16" w:rsidR="00296564" w:rsidRPr="00053719" w:rsidRDefault="00833926" w:rsidP="00EC6D2D">
      <w:pPr>
        <w:pStyle w:val="Style1"/>
        <w:ind w:left="720"/>
        <w:rPr>
          <w:noProof/>
          <w:position w:val="-9"/>
        </w:rPr>
      </w:pPr>
      <w:r w:rsidRPr="00053719">
        <w:rPr>
          <w:noProof/>
          <w:position w:val="-9"/>
        </w:rPr>
        <w:t xml:space="preserve">Inside the loop </w:t>
      </w:r>
      <w:r w:rsidR="005031E5" w:rsidRPr="00053719">
        <w:rPr>
          <w:noProof/>
          <w:position w:val="-9"/>
        </w:rPr>
        <w:t>we're doing the following steps:</w:t>
      </w:r>
    </w:p>
    <w:p w14:paraId="32E6B485" w14:textId="47EC40E1" w:rsidR="00A2477C" w:rsidRPr="00053719" w:rsidRDefault="00654085" w:rsidP="008C51A9">
      <w:pPr>
        <w:pStyle w:val="Style1"/>
        <w:numPr>
          <w:ilvl w:val="0"/>
          <w:numId w:val="27"/>
        </w:numPr>
        <w:rPr>
          <w:noProof/>
          <w:position w:val="-9"/>
        </w:rPr>
      </w:pPr>
      <w:r w:rsidRPr="00053719">
        <w:rPr>
          <w:noProof/>
          <w:position w:val="-9"/>
        </w:rPr>
        <w:t xml:space="preserve">Fit the CPP of order </w:t>
      </w:r>
      <w:r w:rsidR="002C4BDD" w:rsidRPr="00053719">
        <w:rPr>
          <w:noProof/>
          <w:position w:val="-9"/>
        </w:rPr>
        <w:drawing>
          <wp:inline distT="0" distB="0" distL="0" distR="0" wp14:anchorId="4D81C24B" wp14:editId="060786D3">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00171A54" w:rsidRPr="00053719">
        <w:rPr>
          <w:noProof/>
          <w:position w:val="-9"/>
        </w:rPr>
        <w:t xml:space="preserve"> </w:t>
      </w:r>
      <w:r w:rsidR="004B692A" w:rsidRPr="00053719">
        <w:rPr>
          <w:noProof/>
          <w:position w:val="-9"/>
        </w:rPr>
        <w:t xml:space="preserve">to </w:t>
      </w:r>
      <w:r w:rsidR="00CD6049" w:rsidRPr="00053719">
        <w:rPr>
          <w:noProof/>
          <w:position w:val="-9"/>
        </w:rPr>
        <w:drawing>
          <wp:inline distT="0" distB="0" distL="0" distR="0" wp14:anchorId="3308AFD4" wp14:editId="6F4E26D6">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00DF2330" w:rsidRPr="00053719">
        <w:rPr>
          <w:noProof/>
          <w:position w:val="-9"/>
        </w:rPr>
        <w:t xml:space="preserve"> </w:t>
      </w:r>
      <w:r w:rsidR="005D468B" w:rsidRPr="00053719">
        <w:rPr>
          <w:noProof/>
          <w:position w:val="-9"/>
        </w:rPr>
        <w:t xml:space="preserve"> over </w:t>
      </w:r>
      <w:r w:rsidR="00C33413" w:rsidRPr="00053719">
        <w:rPr>
          <w:noProof/>
          <w:position w:val="-9"/>
        </w:rPr>
        <w:t>each interval of points</w:t>
      </w:r>
      <w:r w:rsidR="00FA6482" w:rsidRPr="00053719">
        <w:rPr>
          <w:noProof/>
          <w:position w:val="-9"/>
        </w:rPr>
        <w:t>:</w:t>
      </w:r>
    </w:p>
    <w:p w14:paraId="5B6580ED" w14:textId="46A59E46" w:rsidR="0014510D" w:rsidRPr="00A86DB3" w:rsidRDefault="00670CF1" w:rsidP="008C51A9">
      <w:pPr>
        <w:pStyle w:val="Style1"/>
        <w:ind w:left="1080"/>
      </w:pPr>
      <w:r>
        <w:t>Assuming the</w:t>
      </w:r>
      <w:r w:rsidR="00B04D6A" w:rsidRPr="00A86DB3">
        <w:t xml:space="preserve"> </w:t>
      </w:r>
      <w:r w:rsidR="00881897">
        <w:t>arithmetic</w:t>
      </w:r>
      <w:r w:rsidR="00B04D6A" w:rsidRPr="00A86DB3">
        <w:t xml:space="preserve"> </w:t>
      </w:r>
      <w:r w:rsidR="00881897" w:rsidRPr="00A86DB3">
        <w:t>operations</w:t>
      </w:r>
      <w:r w:rsidR="00B04D6A" w:rsidRPr="00A86DB3">
        <w:t xml:space="preserve"> </w:t>
      </w:r>
      <w:r w:rsidR="004F5928" w:rsidRPr="00A86DB3">
        <w:t xml:space="preserve">we </w:t>
      </w:r>
      <w:r>
        <w:t>use</w:t>
      </w:r>
      <w:r w:rsidR="00082429" w:rsidRPr="00A86DB3">
        <w:t xml:space="preserve"> are</w:t>
      </w:r>
      <w:r w:rsidR="000D4C83">
        <w:t xml:space="preserve"> basic operation</w:t>
      </w:r>
      <w:r w:rsidR="00082429" w:rsidRPr="00A86DB3">
        <w:t xml:space="preserve"> </w:t>
      </w:r>
      <w:r w:rsidR="00414B54" w:rsidRPr="00A86DB3">
        <w:t>done in</w:t>
      </w:r>
      <w:r w:rsidR="00431D20">
        <w:t xml:space="preserve"> time</w:t>
      </w:r>
      <w:r w:rsidR="00414B54" w:rsidRPr="00A86DB3">
        <w:t xml:space="preserve"> </w:t>
      </w:r>
      <w:r w:rsidR="00E34977" w:rsidRPr="00A86DB3">
        <w:t xml:space="preserve">complexity of </w:t>
      </w:r>
      <w:r w:rsidR="005405AE" w:rsidRPr="00A86DB3">
        <w:rPr>
          <w:noProof/>
          <w:position w:val="-3"/>
        </w:rPr>
        <w:drawing>
          <wp:inline distT="0" distB="0" distL="0" distR="0" wp14:anchorId="1E117897" wp14:editId="1F4C0D74">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00307620" w:rsidRPr="00A86DB3">
        <w:t>,</w:t>
      </w:r>
      <w:r w:rsidR="00F40C72" w:rsidRPr="00A86DB3">
        <w:t xml:space="preserve"> </w:t>
      </w:r>
      <w:r w:rsidR="009F5BCC">
        <w:t>we</w:t>
      </w:r>
      <w:r w:rsidR="00F40C72" w:rsidRPr="00A86DB3">
        <w:t xml:space="preserve"> </w:t>
      </w:r>
      <w:r w:rsidR="009417D4" w:rsidRPr="00A86DB3">
        <w:t>calculate the Chebys</w:t>
      </w:r>
      <w:r w:rsidR="00237096" w:rsidRPr="00A86DB3">
        <w:t xml:space="preserve">hev </w:t>
      </w:r>
      <w:proofErr w:type="gramStart"/>
      <w:r w:rsidR="003E50E8" w:rsidRPr="00A86DB3">
        <w:t>polynomials</w:t>
      </w:r>
      <w:r w:rsidR="00224E18" w:rsidRPr="00224E18">
        <w:rPr>
          <w:b/>
          <w:bCs/>
        </w:rPr>
        <w:t>[</w:t>
      </w:r>
      <w:proofErr w:type="gramEnd"/>
      <w:hyperlink w:anchor="Reference1" w:history="1">
        <w:r w:rsidR="00224E18" w:rsidRPr="00224E18">
          <w:rPr>
            <w:rStyle w:val="Hyperlink"/>
            <w:b/>
            <w:bCs/>
          </w:rPr>
          <w:t>1</w:t>
        </w:r>
      </w:hyperlink>
      <w:r w:rsidR="00224E18" w:rsidRPr="00224E18">
        <w:rPr>
          <w:b/>
          <w:bCs/>
        </w:rPr>
        <w:t>]</w:t>
      </w:r>
      <w:r w:rsidR="00B13937">
        <w:t>.</w:t>
      </w:r>
      <w:r w:rsidR="00424007" w:rsidRPr="00A86DB3">
        <w:t xml:space="preserve"> </w:t>
      </w:r>
      <w:r w:rsidR="00B13937">
        <w:t>W</w:t>
      </w:r>
      <w:r w:rsidR="00CD5DBA" w:rsidRPr="00A86DB3">
        <w:t xml:space="preserve">e'll iterate through </w:t>
      </w:r>
      <w:r w:rsidR="000B78DC">
        <w:rPr>
          <w:noProof/>
          <w:position w:val="-12"/>
        </w:rPr>
        <w:drawing>
          <wp:inline distT="0" distB="0" distL="0" distR="0" wp14:anchorId="788F3042" wp14:editId="283B548E">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00CD5DBA" w:rsidRPr="00A86DB3">
        <w:t xml:space="preserve"> points, which is a constant in our case, meaning that the time complexity will </w:t>
      </w:r>
      <w:r w:rsidR="000A0975" w:rsidRPr="00A86DB3">
        <w:t>a</w:t>
      </w:r>
      <w:r w:rsidR="000C41C3" w:rsidRPr="00A86DB3">
        <w:t>lso be con</w:t>
      </w:r>
      <w:r w:rsidR="00DD61A7" w:rsidRPr="00A86DB3">
        <w:t>s</w:t>
      </w:r>
      <w:r w:rsidR="000C41C3" w:rsidRPr="00A86DB3">
        <w:t>tan</w:t>
      </w:r>
      <w:r w:rsidR="00B5563F" w:rsidRPr="00A86DB3">
        <w:t xml:space="preserve">t. </w:t>
      </w:r>
      <w:r w:rsidR="00F65E46" w:rsidRPr="00A86DB3">
        <w:t>Each</w:t>
      </w:r>
      <w:r w:rsidR="003E03A8" w:rsidRPr="00A86DB3">
        <w:t xml:space="preserve"> iteration require</w:t>
      </w:r>
      <w:r w:rsidR="00E95223">
        <w:t>s</w:t>
      </w:r>
      <w:r w:rsidR="003E03A8" w:rsidRPr="00A86DB3">
        <w:t xml:space="preserve"> </w:t>
      </w:r>
      <w:r w:rsidR="0010008D" w:rsidRPr="00A86DB3">
        <w:t>us</w:t>
      </w:r>
      <w:r w:rsidR="009A1B7E">
        <w:t xml:space="preserve"> to</w:t>
      </w:r>
      <w:r w:rsidR="0010008D" w:rsidRPr="00A86DB3">
        <w:t xml:space="preserve"> </w:t>
      </w:r>
      <w:r w:rsidR="00512D6C" w:rsidRPr="00A86DB3">
        <w:t>sampl</w:t>
      </w:r>
      <w:r w:rsidR="009A1B7E">
        <w:t>e</w:t>
      </w:r>
      <w:r w:rsidR="00512D6C" w:rsidRPr="00A86DB3">
        <w:t xml:space="preserve"> </w:t>
      </w:r>
      <w:r w:rsidR="00B43BF8" w:rsidRPr="00A86DB3">
        <w:t xml:space="preserve">a </w:t>
      </w:r>
      <w:r w:rsidR="001A5804" w:rsidRPr="00A86DB3">
        <w:t xml:space="preserve">new time </w:t>
      </w:r>
      <w:r w:rsidR="008018D7">
        <w:t>point</w:t>
      </w:r>
      <w:r w:rsidR="00B43BF8" w:rsidRPr="00A86DB3">
        <w:t xml:space="preserve"> which will be our </w:t>
      </w:r>
      <w:r w:rsidR="00F65E46" w:rsidRPr="00A86DB3">
        <w:t xml:space="preserve">input </w:t>
      </w:r>
      <w:r w:rsidR="00B43BF8" w:rsidRPr="00A86DB3">
        <w:t xml:space="preserve">parameter x, </w:t>
      </w:r>
      <w:r w:rsidR="00F65E46" w:rsidRPr="00A86DB3">
        <w:t>calculat</w:t>
      </w:r>
      <w:r w:rsidR="00321143">
        <w:t>ing</w:t>
      </w:r>
      <w:r w:rsidR="00F65E46" w:rsidRPr="00A86DB3">
        <w:t xml:space="preserve"> the </w:t>
      </w:r>
      <w:r w:rsidR="007505C4" w:rsidRPr="00A86DB3">
        <w:t xml:space="preserve">interpolation matrix </w:t>
      </w:r>
      <w:r w:rsidR="00BC675E">
        <w:t>with</w:t>
      </w:r>
      <w:r w:rsidR="00AC41AF" w:rsidRPr="00A86DB3">
        <w:t xml:space="preserve"> size of </w:t>
      </w:r>
      <w:r w:rsidR="0084293B">
        <w:rPr>
          <w:noProof/>
          <w:position w:val="-12"/>
        </w:rPr>
        <w:drawing>
          <wp:inline distT="0" distB="0" distL="0" distR="0" wp14:anchorId="5B1B04F0" wp14:editId="36995B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008C0794" w:rsidRPr="00A86DB3">
        <w:t>which is also constant</w:t>
      </w:r>
      <w:r w:rsidR="00312DB0" w:rsidRPr="00A86DB3">
        <w:t>.</w:t>
      </w:r>
    </w:p>
    <w:p w14:paraId="5A797C16" w14:textId="70F196E7" w:rsidR="0014510D" w:rsidRPr="00A86DB3" w:rsidRDefault="00DA6A80" w:rsidP="008C51A9">
      <w:pPr>
        <w:pStyle w:val="Style1"/>
        <w:ind w:left="720" w:firstLine="360"/>
      </w:pPr>
      <w:r w:rsidRPr="00A86DB3">
        <w:t xml:space="preserve">The complexity of this step </w:t>
      </w:r>
      <w:r w:rsidR="00D1051A" w:rsidRPr="00A86DB3">
        <w:t>is</w:t>
      </w:r>
      <w:r w:rsidR="00906CDF" w:rsidRPr="00A86DB3">
        <w:t>:</w:t>
      </w:r>
      <w:r w:rsidR="00D1051A" w:rsidRPr="00A86DB3">
        <w:t xml:space="preserve"> </w:t>
      </w:r>
      <w:r w:rsidR="00EC070F">
        <w:rPr>
          <w:noProof/>
          <w:position w:val="-10"/>
        </w:rPr>
        <w:drawing>
          <wp:inline distT="0" distB="0" distL="0" distR="0" wp14:anchorId="7F371838" wp14:editId="7FA929BB">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5E1A42F1" w14:textId="77777777" w:rsidR="00A2477C" w:rsidRPr="00A86DB3" w:rsidRDefault="00A2477C" w:rsidP="00EE2554">
      <w:pPr>
        <w:pStyle w:val="Style1"/>
      </w:pPr>
    </w:p>
    <w:p w14:paraId="1DCBA20F" w14:textId="00156836" w:rsidR="00623A0B" w:rsidRPr="00A86DB3" w:rsidRDefault="000231B7" w:rsidP="008C51A9">
      <w:pPr>
        <w:pStyle w:val="Style1"/>
        <w:numPr>
          <w:ilvl w:val="0"/>
          <w:numId w:val="27"/>
        </w:numPr>
      </w:pPr>
      <w:r>
        <w:t>F</w:t>
      </w:r>
      <w:r w:rsidR="00AF4EF3" w:rsidRPr="00A86DB3">
        <w:t>ind</w:t>
      </w:r>
      <w:r w:rsidR="005846D7">
        <w:t>ing</w:t>
      </w:r>
      <w:r w:rsidR="00AF4EF3" w:rsidRPr="00A86DB3">
        <w:t xml:space="preserve"> the roots for </w:t>
      </w:r>
      <w:r w:rsidR="00802825" w:rsidRPr="00A86DB3">
        <w:rPr>
          <w:noProof/>
          <w:position w:val="-12"/>
        </w:rPr>
        <w:drawing>
          <wp:inline distT="0" distB="0" distL="0" distR="0" wp14:anchorId="379F5120" wp14:editId="75F7F7D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rsidR="002779D6">
        <w:t xml:space="preserve"> </w:t>
      </w:r>
      <w:r w:rsidR="000D105F" w:rsidRPr="00A86DB3">
        <w:t xml:space="preserve">will </w:t>
      </w:r>
      <w:r w:rsidR="002779D6">
        <w:t>consist of</w:t>
      </w:r>
      <w:r w:rsidR="000D105F" w:rsidRPr="00A86DB3">
        <w:t xml:space="preserve"> calculat</w:t>
      </w:r>
      <w:r w:rsidR="002779D6">
        <w:t>ing</w:t>
      </w:r>
      <w:r w:rsidR="000D105F" w:rsidRPr="00A86DB3">
        <w:t xml:space="preserve"> the companion matrix </w:t>
      </w:r>
      <w:r w:rsidR="000431FF">
        <w:t>with a</w:t>
      </w:r>
      <w:r w:rsidR="000D105F" w:rsidRPr="00A86DB3">
        <w:t xml:space="preserve"> size of </w:t>
      </w:r>
      <w:r w:rsidR="0021396C">
        <w:rPr>
          <w:noProof/>
          <w:position w:val="-12"/>
        </w:rPr>
        <w:drawing>
          <wp:inline distT="0" distB="0" distL="0" distR="0" wp14:anchorId="52B3EB2F" wp14:editId="721922BE">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00A86DB3" w:rsidRPr="00A86DB3">
        <w:t xml:space="preserve"> </w:t>
      </w:r>
      <w:r w:rsidR="001B505F" w:rsidRPr="00A86DB3">
        <w:t xml:space="preserve">and </w:t>
      </w:r>
      <w:r w:rsidR="00B4611B">
        <w:t>finding the</w:t>
      </w:r>
      <w:r w:rsidR="001B505F" w:rsidRPr="00A86DB3">
        <w:t xml:space="preserve"> eigen </w:t>
      </w:r>
      <w:r w:rsidR="00DB6BB0" w:rsidRPr="00A86DB3">
        <w:t>values</w:t>
      </w:r>
      <w:r w:rsidR="00841A57" w:rsidRPr="00A86DB3">
        <w:t xml:space="preserve">, using the complexity of </w:t>
      </w:r>
      <w:r w:rsidR="00953DA6" w:rsidRPr="00A86DB3">
        <w:t xml:space="preserve">matrix </w:t>
      </w:r>
      <w:r w:rsidR="0077165B" w:rsidRPr="00A86DB3">
        <w:t>multiplication</w:t>
      </w:r>
      <w:r w:rsidR="00953DA6" w:rsidRPr="00A86DB3">
        <w:t xml:space="preserve"> for this step, the complexity will be </w:t>
      </w:r>
      <w:r w:rsidR="00AF26DF">
        <w:rPr>
          <w:noProof/>
          <w:position w:val="-12"/>
        </w:rPr>
        <w:drawing>
          <wp:inline distT="0" distB="0" distL="0" distR="0" wp14:anchorId="5F6A0B14" wp14:editId="0237EDC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00837F9E" w:rsidRPr="00A86DB3">
        <w:t xml:space="preserve">, </w:t>
      </w:r>
      <w:r w:rsidR="00BA4009" w:rsidRPr="00A86DB3">
        <w:t>rescaling each eigen value to the actual coefficient value also takes constant time.</w:t>
      </w:r>
    </w:p>
    <w:p w14:paraId="54D7A1A6" w14:textId="77777777" w:rsidR="007B18F4" w:rsidRPr="00A86DB3" w:rsidRDefault="007B18F4" w:rsidP="00EE2554">
      <w:pPr>
        <w:pStyle w:val="Style1"/>
      </w:pPr>
    </w:p>
    <w:p w14:paraId="249CF6A7" w14:textId="271DC082" w:rsidR="007B18F4" w:rsidRPr="00A86DB3" w:rsidRDefault="00E512DC" w:rsidP="008C51A9">
      <w:pPr>
        <w:pStyle w:val="Style1"/>
        <w:numPr>
          <w:ilvl w:val="0"/>
          <w:numId w:val="27"/>
        </w:numPr>
      </w:pPr>
      <w:r w:rsidRPr="00A86DB3">
        <w:t>F</w:t>
      </w:r>
      <w:r w:rsidR="00043557" w:rsidRPr="00A86DB3">
        <w:t xml:space="preserve">or each </w:t>
      </w:r>
      <w:r w:rsidR="003C5276" w:rsidRPr="00A86DB3">
        <w:t>time point</w:t>
      </w:r>
      <w:r w:rsidR="005660A3" w:rsidRPr="00A86DB3">
        <w:t xml:space="preserve"> we</w:t>
      </w:r>
      <w:r w:rsidR="0096689C" w:rsidRPr="00A86DB3">
        <w:t xml:space="preserve">'ll </w:t>
      </w:r>
      <w:r w:rsidR="00996E27" w:rsidRPr="00A86DB3">
        <w:t xml:space="preserve">calculate </w:t>
      </w:r>
      <w:r w:rsidR="004B4546" w:rsidRPr="00A86DB3">
        <w:t xml:space="preserve">in our </w:t>
      </w:r>
      <w:r w:rsidR="0061070B" w:rsidRPr="00A86DB3">
        <w:t>interval</w:t>
      </w:r>
      <w:r w:rsidR="00996929" w:rsidRPr="00A86DB3">
        <w:t xml:space="preserve"> we'll check if </w:t>
      </w:r>
      <w:r w:rsidR="00E57DA1" w:rsidRPr="00A86DB3">
        <w:t xml:space="preserve">we found a new </w:t>
      </w:r>
      <w:r w:rsidR="00787D27" w:rsidRPr="00A86DB3">
        <w:t xml:space="preserve">minimal distance, if we did, we'll update the </w:t>
      </w:r>
      <w:r w:rsidR="001B3BF1" w:rsidRPr="00A86DB3">
        <w:t>minimum distance and the time of occurrence.</w:t>
      </w:r>
      <w:r w:rsidR="006C7368" w:rsidRPr="00A86DB3">
        <w:t xml:space="preserve"> This step </w:t>
      </w:r>
      <w:r w:rsidR="0046630F" w:rsidRPr="00A86DB3">
        <w:t>also has</w:t>
      </w:r>
      <w:r w:rsidR="006C7368" w:rsidRPr="00A86DB3">
        <w:t xml:space="preserve"> a constant </w:t>
      </w:r>
      <w:r w:rsidR="0046630F" w:rsidRPr="00A86DB3">
        <w:t>time complexity.</w:t>
      </w:r>
    </w:p>
    <w:p w14:paraId="27855465" w14:textId="77777777" w:rsidR="00DB10C5" w:rsidRPr="001F5C3D" w:rsidRDefault="00DB10C5" w:rsidP="00EE2554">
      <w:pPr>
        <w:pStyle w:val="Style1"/>
      </w:pPr>
    </w:p>
    <w:p w14:paraId="3A381273" w14:textId="418A0811" w:rsidR="0046630F" w:rsidRPr="00A86DB3" w:rsidRDefault="00606D09" w:rsidP="00A47C82">
      <w:pPr>
        <w:pStyle w:val="Style1"/>
        <w:ind w:left="720"/>
      </w:pPr>
      <w:r w:rsidRPr="00A86DB3">
        <w:t xml:space="preserve">It means that </w:t>
      </w:r>
      <w:r w:rsidR="00870708" w:rsidRPr="00A86DB3">
        <w:t xml:space="preserve">the only inputs that </w:t>
      </w:r>
      <w:r w:rsidR="00BA591D" w:rsidRPr="00A86DB3">
        <w:t xml:space="preserve">determines </w:t>
      </w:r>
      <w:r w:rsidR="00F10A76" w:rsidRPr="00A86DB3">
        <w:t xml:space="preserve">our time complexity are the </w:t>
      </w:r>
      <w:r w:rsidR="005C44FD" w:rsidRPr="00A86DB3">
        <w:t>value</w:t>
      </w:r>
      <w:r w:rsidR="00376D2D" w:rsidRPr="00A86DB3">
        <w:t xml:space="preserve">s of how </w:t>
      </w:r>
      <w:r w:rsidR="003671BE" w:rsidRPr="00A86DB3">
        <w:t>long each interval time, and how long in the future we want to look it</w:t>
      </w:r>
      <w:r w:rsidR="004B4C3B" w:rsidRPr="00A86DB3">
        <w:t>,</w:t>
      </w:r>
    </w:p>
    <w:p w14:paraId="36F35CE8" w14:textId="19CBE036" w:rsidR="00923DB5" w:rsidRDefault="004B4C3B" w:rsidP="00E50C7B">
      <w:pPr>
        <w:pStyle w:val="Style1"/>
        <w:ind w:left="720"/>
      </w:pPr>
      <w:r w:rsidRPr="00A86DB3">
        <w:t xml:space="preserve">meaning the </w:t>
      </w:r>
      <w:r w:rsidR="00A3186E" w:rsidRPr="00A86DB3">
        <w:t xml:space="preserve">complexity </w:t>
      </w:r>
      <w:r w:rsidR="00091269" w:rsidRPr="00A86DB3">
        <w:t>equals</w:t>
      </w:r>
      <w:r w:rsidR="00A3186E" w:rsidRPr="00A86DB3">
        <w:t xml:space="preserve"> the number of different time</w:t>
      </w:r>
      <w:r w:rsidR="0051691D">
        <w:t>-</w:t>
      </w:r>
      <w:r w:rsidR="00A047F3" w:rsidRPr="00A86DB3">
        <w:t>point</w:t>
      </w:r>
      <w:r w:rsidR="00630EAC" w:rsidRPr="00A86DB3">
        <w:t>s</w:t>
      </w:r>
      <w:r w:rsidR="00A047F3" w:rsidRPr="00A86DB3">
        <w:t xml:space="preserve"> we measure,</w:t>
      </w:r>
      <w:r w:rsidR="00BB4EB2">
        <w:t xml:space="preserve"> </w:t>
      </w:r>
      <w:r w:rsidR="00A047F3" w:rsidRPr="00A86DB3">
        <w:t>which is:</w:t>
      </w:r>
      <w:r w:rsidR="00E50C7B">
        <w:t xml:space="preserve"> </w:t>
      </w:r>
      <w:r w:rsidR="005407FD">
        <w:rPr>
          <w:noProof/>
          <w:position w:val="-3"/>
        </w:rPr>
        <w:drawing>
          <wp:inline distT="0" distB="0" distL="0" distR="0" wp14:anchorId="752054F0" wp14:editId="74676F19">
            <wp:extent cx="355600" cy="118076"/>
            <wp:effectExtent l="0" t="0" r="0" b="0"/>
            <wp:docPr id="32" name="Picture 32" descr="{&quot;mathml&quot;:&quot;&lt;math style=\&quot;font-family:stix;font-size:16px;\&quot; xmlns=\&quot;http://www.w3.org/1998/Math/MathML\&quot;&gt;&lt;mstyle mathsize=\&quot;16px\&quot;&gt;&lt;mi&gt;O&lt;/mi&gt;&lt;mfenced&gt;&lt;mi&gt;n&lt;/mi&gt;&lt;/mfenced&gt;&lt;/mstyle&gt;&lt;/math&gt;&quot;}" title="O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i&gt;n&lt;/mi&gt;&lt;/mfenced&gt;&lt;/mstyle&gt;&lt;/math&gt;&quot;}" title="O open parentheses n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55600" cy="118076"/>
                    </a:xfrm>
                    <a:prstGeom prst="rect">
                      <a:avLst/>
                    </a:prstGeom>
                  </pic:spPr>
                </pic:pic>
              </a:graphicData>
            </a:graphic>
          </wp:inline>
        </w:drawing>
      </w:r>
    </w:p>
    <w:p w14:paraId="0C549C53" w14:textId="77777777" w:rsidR="00EC6D2D" w:rsidRDefault="00EC6D2D" w:rsidP="00E50C7B">
      <w:pPr>
        <w:pStyle w:val="Style1"/>
        <w:ind w:left="720"/>
        <w:rPr>
          <w:rFonts w:ascii="Arial" w:hAnsi="Arial" w:cs="Arial"/>
        </w:rPr>
      </w:pPr>
    </w:p>
    <w:p w14:paraId="0C0A3AEB" w14:textId="617B0D55" w:rsidR="00F1513E" w:rsidRPr="00A86E79" w:rsidRDefault="004504D2" w:rsidP="00A86E79">
      <w:pPr>
        <w:pStyle w:val="Heading3"/>
        <w:rPr>
          <w:rtl/>
        </w:rPr>
      </w:pPr>
      <w:bookmarkStart w:id="29" w:name="_Toc138148880"/>
      <w:bookmarkStart w:id="30" w:name="_Toc138160234"/>
      <w:bookmarkStart w:id="31" w:name="_Toc138160629"/>
      <w:bookmarkStart w:id="32" w:name="_Toc138411545"/>
      <w:r w:rsidRPr="00A86E79">
        <w:lastRenderedPageBreak/>
        <w:t>Space complexity</w:t>
      </w:r>
      <w:bookmarkEnd w:id="29"/>
      <w:bookmarkEnd w:id="30"/>
      <w:bookmarkEnd w:id="31"/>
      <w:bookmarkEnd w:id="32"/>
    </w:p>
    <w:p w14:paraId="52C5A56C" w14:textId="2F348C0F" w:rsidR="00E32805" w:rsidRDefault="004504D2" w:rsidP="00C24DE6">
      <w:pPr>
        <w:pStyle w:val="Style1"/>
        <w:ind w:left="720"/>
        <w:rPr>
          <w:noProof/>
        </w:rPr>
      </w:pPr>
      <w:r w:rsidRPr="00C24DE6">
        <w:rPr>
          <w:noProof/>
          <w:position w:val="-9"/>
        </w:rPr>
        <w:t xml:space="preserve">The space complexity of the algorithms is the same. </w:t>
      </w:r>
      <w:r w:rsidR="001A338A">
        <w:rPr>
          <w:noProof/>
          <w:position w:val="-9"/>
        </w:rPr>
        <w:t>SBO-ANCAS</w:t>
      </w:r>
      <w:r w:rsidR="00023D85">
        <w:rPr>
          <w:noProof/>
          <w:position w:val="-9"/>
        </w:rPr>
        <w:t>*</w:t>
      </w:r>
      <w:r w:rsidR="001A338A">
        <w:rPr>
          <w:noProof/>
          <w:position w:val="-9"/>
        </w:rPr>
        <w:t>,</w:t>
      </w:r>
      <w:r w:rsidRPr="00C24DE6">
        <w:rPr>
          <w:noProof/>
          <w:position w:val="-9"/>
        </w:rPr>
        <w:t xml:space="preserve"> ANCAS and CATCH uses a constant number of internal variables to help with the calculations. Because our task is finding a </w:t>
      </w:r>
      <w:r w:rsidR="00F16365" w:rsidRPr="00C24DE6">
        <w:rPr>
          <w:noProof/>
          <w:position w:val="-9"/>
        </w:rPr>
        <w:t>minimum,</w:t>
      </w:r>
      <w:r w:rsidRPr="00C24DE6">
        <w:rPr>
          <w:noProof/>
          <w:position w:val="-9"/>
        </w:rPr>
        <w:t xml:space="preserve"> we only need one variable to store the current minimum without any dependency for the input size. We also use some internal variables representing the polynomial and other related logics. The only memory that is related to the size of the input is the input itself. The input </w:t>
      </w:r>
      <w:r w:rsidR="005C792B" w:rsidRPr="00C24DE6">
        <w:rPr>
          <w:noProof/>
          <w:position w:val="-9"/>
        </w:rPr>
        <w:t>consists</w:t>
      </w:r>
      <w:r w:rsidRPr="00C24DE6">
        <w:rPr>
          <w:noProof/>
          <w:position w:val="-9"/>
        </w:rPr>
        <w:t xml:space="preserve">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time point for the input:</w:t>
      </w:r>
      <w:r w:rsidR="00C24DE6" w:rsidRPr="00C24DE6">
        <w:rPr>
          <w:noProof/>
          <w:position w:val="-9"/>
        </w:rPr>
        <w:t xml:space="preserve"> </w:t>
      </w:r>
      <w:r w:rsidR="007D28D9" w:rsidRPr="00C24DE6">
        <w:rPr>
          <w:noProof/>
          <w:position w:val="-9"/>
        </w:rPr>
        <w:object w:dxaOrig="1280" w:dyaOrig="300" w14:anchorId="61E65E3E">
          <v:shape id="_x0000_i1090" type="#_x0000_t75" style="width:92.75pt;height:21.65pt" o:ole="">
            <v:imagedata r:id="rId102" o:title=""/>
          </v:shape>
          <o:OLEObject Type="Embed" ProgID="Equation.DSMT4" ShapeID="_x0000_i1090" DrawAspect="Content" ObjectID="_1774115328" r:id="rId103"/>
        </w:object>
      </w:r>
      <w:bookmarkStart w:id="33" w:name="_Toc138016862"/>
      <w:bookmarkStart w:id="34" w:name="_Toc138059395"/>
      <w:bookmarkEnd w:id="33"/>
      <w:bookmarkEnd w:id="34"/>
      <w:r w:rsidR="00023D85">
        <w:rPr>
          <w:noProof/>
        </w:rPr>
        <w:t>.</w:t>
      </w:r>
    </w:p>
    <w:p w14:paraId="7C5B0FE3" w14:textId="705E81CD" w:rsidR="00023D85" w:rsidRPr="003E758B" w:rsidRDefault="00023D85" w:rsidP="00C24DE6">
      <w:pPr>
        <w:pStyle w:val="Style1"/>
        <w:ind w:left="720"/>
        <w:rPr>
          <w:color w:val="A6A6A6" w:themeColor="background1" w:themeShade="A6"/>
          <w:sz w:val="20"/>
          <w:szCs w:val="20"/>
        </w:rPr>
      </w:pPr>
      <w:r w:rsidRPr="003E758B">
        <w:rPr>
          <w:noProof/>
          <w:color w:val="A6A6A6" w:themeColor="background1" w:themeShade="A6"/>
          <w:sz w:val="20"/>
          <w:szCs w:val="20"/>
        </w:rPr>
        <w:t>*For SBO-ANCAS, we assume</w:t>
      </w:r>
      <w:r w:rsidR="003E758B">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sidR="003E758B">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sidR="003E758B">
        <w:rPr>
          <w:noProof/>
          <w:color w:val="A6A6A6" w:themeColor="background1" w:themeShade="A6"/>
          <w:sz w:val="20"/>
          <w:szCs w:val="20"/>
        </w:rPr>
        <w:t>,</w:t>
      </w:r>
      <w:r w:rsidRPr="003E758B">
        <w:rPr>
          <w:noProof/>
          <w:color w:val="A6A6A6" w:themeColor="background1" w:themeShade="A6"/>
          <w:sz w:val="20"/>
          <w:szCs w:val="20"/>
        </w:rPr>
        <w:t xml:space="preserve"> </w:t>
      </w:r>
      <w:r w:rsidR="003E758B" w:rsidRPr="003E758B">
        <w:rPr>
          <w:noProof/>
          <w:color w:val="A6A6A6" w:themeColor="background1" w:themeShade="A6"/>
          <w:sz w:val="20"/>
          <w:szCs w:val="20"/>
        </w:rPr>
        <w:t>but this may not always be the case</w:t>
      </w:r>
      <w:r w:rsidRPr="003E758B">
        <w:rPr>
          <w:noProof/>
          <w:color w:val="A6A6A6" w:themeColor="background1" w:themeShade="A6"/>
          <w:sz w:val="20"/>
          <w:szCs w:val="20"/>
        </w:rPr>
        <w:t>.</w:t>
      </w:r>
    </w:p>
    <w:sectPr w:rsidR="00023D85" w:rsidRPr="003E758B" w:rsidSect="005A3B37">
      <w:headerReference w:type="default" r:id="rId104"/>
      <w:footerReference w:type="default" r:id="rId105"/>
      <w:headerReference w:type="first" r:id="rId106"/>
      <w:footerReference w:type="first" r:id="rId107"/>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14B5C5" w14:textId="77777777" w:rsidR="005A3B37" w:rsidRDefault="005A3B37" w:rsidP="004714BA">
      <w:pPr>
        <w:spacing w:after="0" w:line="240" w:lineRule="auto"/>
      </w:pPr>
      <w:r>
        <w:separator/>
      </w:r>
    </w:p>
    <w:p w14:paraId="308E2667" w14:textId="77777777" w:rsidR="005A3B37" w:rsidRDefault="005A3B37"/>
  </w:endnote>
  <w:endnote w:type="continuationSeparator" w:id="0">
    <w:p w14:paraId="0EF1DDC9" w14:textId="77777777" w:rsidR="005A3B37" w:rsidRDefault="005A3B37" w:rsidP="004714BA">
      <w:pPr>
        <w:spacing w:after="0" w:line="240" w:lineRule="auto"/>
      </w:pPr>
      <w:r>
        <w:continuationSeparator/>
      </w:r>
    </w:p>
    <w:p w14:paraId="6FD62DDA" w14:textId="77777777" w:rsidR="005A3B37" w:rsidRDefault="005A3B37"/>
  </w:endnote>
  <w:endnote w:type="continuationNotice" w:id="1">
    <w:p w14:paraId="3F613DE0" w14:textId="77777777" w:rsidR="005A3B37" w:rsidRDefault="005A3B37">
      <w:pPr>
        <w:spacing w:after="0" w:line="240" w:lineRule="auto"/>
      </w:pPr>
    </w:p>
    <w:p w14:paraId="108F9EA2" w14:textId="77777777" w:rsidR="005A3B37" w:rsidRDefault="005A3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E0577" w14:textId="77777777" w:rsidR="005A3B37" w:rsidRDefault="005A3B37" w:rsidP="004714BA">
      <w:pPr>
        <w:spacing w:after="0" w:line="240" w:lineRule="auto"/>
      </w:pPr>
      <w:r>
        <w:separator/>
      </w:r>
    </w:p>
    <w:p w14:paraId="2A34AF80" w14:textId="77777777" w:rsidR="005A3B37" w:rsidRDefault="005A3B37"/>
  </w:footnote>
  <w:footnote w:type="continuationSeparator" w:id="0">
    <w:p w14:paraId="4F2439CC" w14:textId="77777777" w:rsidR="005A3B37" w:rsidRDefault="005A3B37" w:rsidP="004714BA">
      <w:pPr>
        <w:spacing w:after="0" w:line="240" w:lineRule="auto"/>
      </w:pPr>
      <w:r>
        <w:continuationSeparator/>
      </w:r>
    </w:p>
    <w:p w14:paraId="3BCA1C4E" w14:textId="77777777" w:rsidR="005A3B37" w:rsidRDefault="005A3B37"/>
  </w:footnote>
  <w:footnote w:type="continuationNotice" w:id="1">
    <w:p w14:paraId="211B2D73" w14:textId="77777777" w:rsidR="005A3B37" w:rsidRDefault="005A3B37">
      <w:pPr>
        <w:spacing w:after="0" w:line="240" w:lineRule="auto"/>
      </w:pPr>
    </w:p>
    <w:p w14:paraId="2AAB4BC7" w14:textId="77777777" w:rsidR="005A3B37" w:rsidRDefault="005A3B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29"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0"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1"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2"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3"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4"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6"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3F656B4"/>
    <w:multiLevelType w:val="hybridMultilevel"/>
    <w:tmpl w:val="2326AA24"/>
    <w:lvl w:ilvl="0" w:tplc="4420EC5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8"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0"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533A0A"/>
    <w:multiLevelType w:val="multilevel"/>
    <w:tmpl w:val="AC14EF44"/>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8"/>
  </w:num>
  <w:num w:numId="2" w16cid:durableId="497624630">
    <w:abstractNumId w:val="20"/>
  </w:num>
  <w:num w:numId="3" w16cid:durableId="50463414">
    <w:abstractNumId w:val="24"/>
  </w:num>
  <w:num w:numId="4" w16cid:durableId="263731274">
    <w:abstractNumId w:val="1"/>
  </w:num>
  <w:num w:numId="5" w16cid:durableId="513686214">
    <w:abstractNumId w:val="21"/>
  </w:num>
  <w:num w:numId="6" w16cid:durableId="383909943">
    <w:abstractNumId w:val="16"/>
  </w:num>
  <w:num w:numId="7" w16cid:durableId="1771242308">
    <w:abstractNumId w:val="7"/>
  </w:num>
  <w:num w:numId="8" w16cid:durableId="125005414">
    <w:abstractNumId w:val="6"/>
  </w:num>
  <w:num w:numId="9" w16cid:durableId="279531889">
    <w:abstractNumId w:val="23"/>
  </w:num>
  <w:num w:numId="10" w16cid:durableId="428888003">
    <w:abstractNumId w:val="12"/>
  </w:num>
  <w:num w:numId="11" w16cid:durableId="1617563445">
    <w:abstractNumId w:val="14"/>
  </w:num>
  <w:num w:numId="12" w16cid:durableId="1206723328">
    <w:abstractNumId w:val="9"/>
  </w:num>
  <w:num w:numId="13" w16cid:durableId="1597009068">
    <w:abstractNumId w:val="3"/>
  </w:num>
  <w:num w:numId="14" w16cid:durableId="1639412949">
    <w:abstractNumId w:val="27"/>
  </w:num>
  <w:num w:numId="15" w16cid:durableId="1785073276">
    <w:abstractNumId w:val="4"/>
  </w:num>
  <w:num w:numId="16" w16cid:durableId="3109096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5"/>
  </w:num>
  <w:num w:numId="18" w16cid:durableId="1521972014">
    <w:abstractNumId w:val="25"/>
  </w:num>
  <w:num w:numId="19" w16cid:durableId="920679799">
    <w:abstractNumId w:val="10"/>
  </w:num>
  <w:num w:numId="20" w16cid:durableId="10490368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8"/>
  </w:num>
  <w:num w:numId="22" w16cid:durableId="185758446">
    <w:abstractNumId w:val="0"/>
  </w:num>
  <w:num w:numId="23" w16cid:durableId="1252740382">
    <w:abstractNumId w:val="22"/>
  </w:num>
  <w:num w:numId="24" w16cid:durableId="2139761115">
    <w:abstractNumId w:val="2"/>
  </w:num>
  <w:num w:numId="25" w16cid:durableId="470292349">
    <w:abstractNumId w:val="26"/>
  </w:num>
  <w:num w:numId="26" w16cid:durableId="488786641">
    <w:abstractNumId w:val="23"/>
    <w:lvlOverride w:ilvl="0">
      <w:startOverride w:val="1"/>
    </w:lvlOverride>
  </w:num>
  <w:num w:numId="27" w16cid:durableId="1512529701">
    <w:abstractNumId w:val="17"/>
  </w:num>
  <w:num w:numId="28" w16cid:durableId="1314337060">
    <w:abstractNumId w:val="11"/>
  </w:num>
  <w:num w:numId="29" w16cid:durableId="1759057219">
    <w:abstractNumId w:val="19"/>
  </w:num>
  <w:num w:numId="30" w16cid:durableId="1524174214">
    <w:abstractNumId w:val="5"/>
  </w:num>
  <w:num w:numId="31" w16cid:durableId="309030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426881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8375857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D85"/>
    <w:rsid w:val="00023F0D"/>
    <w:rsid w:val="00023FF0"/>
    <w:rsid w:val="000257C6"/>
    <w:rsid w:val="00025ABB"/>
    <w:rsid w:val="000263CB"/>
    <w:rsid w:val="0002695E"/>
    <w:rsid w:val="00027846"/>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38BC"/>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4A0F"/>
    <w:rsid w:val="00056331"/>
    <w:rsid w:val="000566EB"/>
    <w:rsid w:val="00057128"/>
    <w:rsid w:val="00060C2F"/>
    <w:rsid w:val="00060E49"/>
    <w:rsid w:val="00061220"/>
    <w:rsid w:val="000622D8"/>
    <w:rsid w:val="00062F68"/>
    <w:rsid w:val="00064E09"/>
    <w:rsid w:val="000651DC"/>
    <w:rsid w:val="00065E73"/>
    <w:rsid w:val="0006658D"/>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11B"/>
    <w:rsid w:val="000B0913"/>
    <w:rsid w:val="000B0E92"/>
    <w:rsid w:val="000B1D68"/>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5836"/>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4936"/>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A5C"/>
    <w:rsid w:val="001807EF"/>
    <w:rsid w:val="00181264"/>
    <w:rsid w:val="00181B74"/>
    <w:rsid w:val="001829A2"/>
    <w:rsid w:val="00182F9B"/>
    <w:rsid w:val="00183005"/>
    <w:rsid w:val="00185C13"/>
    <w:rsid w:val="001861B1"/>
    <w:rsid w:val="0018713E"/>
    <w:rsid w:val="00187E77"/>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338A"/>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3469"/>
    <w:rsid w:val="001C408E"/>
    <w:rsid w:val="001C4873"/>
    <w:rsid w:val="001C50EB"/>
    <w:rsid w:val="001C5B26"/>
    <w:rsid w:val="001C6643"/>
    <w:rsid w:val="001C67A0"/>
    <w:rsid w:val="001C6911"/>
    <w:rsid w:val="001C6DFB"/>
    <w:rsid w:val="001D1096"/>
    <w:rsid w:val="001D1980"/>
    <w:rsid w:val="001D1B4E"/>
    <w:rsid w:val="001D1F6B"/>
    <w:rsid w:val="001D2490"/>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168"/>
    <w:rsid w:val="001F5C3D"/>
    <w:rsid w:val="001F6D3D"/>
    <w:rsid w:val="001F6DAB"/>
    <w:rsid w:val="001F7AFE"/>
    <w:rsid w:val="00200834"/>
    <w:rsid w:val="002019D2"/>
    <w:rsid w:val="002029F0"/>
    <w:rsid w:val="00204501"/>
    <w:rsid w:val="002048BB"/>
    <w:rsid w:val="00205F84"/>
    <w:rsid w:val="00206470"/>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191"/>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375"/>
    <w:rsid w:val="002B5543"/>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9D5"/>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0EE1"/>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2AD3"/>
    <w:rsid w:val="0034520F"/>
    <w:rsid w:val="003458CF"/>
    <w:rsid w:val="003468E4"/>
    <w:rsid w:val="00346C01"/>
    <w:rsid w:val="003477D0"/>
    <w:rsid w:val="003478AF"/>
    <w:rsid w:val="00351A49"/>
    <w:rsid w:val="00351AFC"/>
    <w:rsid w:val="00351B8E"/>
    <w:rsid w:val="003524BA"/>
    <w:rsid w:val="00354A53"/>
    <w:rsid w:val="00355489"/>
    <w:rsid w:val="00355700"/>
    <w:rsid w:val="00356579"/>
    <w:rsid w:val="003565B9"/>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ACC"/>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704"/>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58B"/>
    <w:rsid w:val="003E77C7"/>
    <w:rsid w:val="003F0679"/>
    <w:rsid w:val="003F09B2"/>
    <w:rsid w:val="003F2E37"/>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2DE"/>
    <w:rsid w:val="00403DB7"/>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27E"/>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604"/>
    <w:rsid w:val="004A1CC3"/>
    <w:rsid w:val="004A2386"/>
    <w:rsid w:val="004A4277"/>
    <w:rsid w:val="004A43C1"/>
    <w:rsid w:val="004A49E2"/>
    <w:rsid w:val="004A4B6B"/>
    <w:rsid w:val="004A54CD"/>
    <w:rsid w:val="004A5BE3"/>
    <w:rsid w:val="004A5C42"/>
    <w:rsid w:val="004A6F4A"/>
    <w:rsid w:val="004B04F6"/>
    <w:rsid w:val="004B1756"/>
    <w:rsid w:val="004B26A3"/>
    <w:rsid w:val="004B2A8E"/>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6B08"/>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4EEF"/>
    <w:rsid w:val="004F5928"/>
    <w:rsid w:val="004F65C4"/>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2D62"/>
    <w:rsid w:val="0053425E"/>
    <w:rsid w:val="005351D2"/>
    <w:rsid w:val="00535BCA"/>
    <w:rsid w:val="005369A7"/>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752"/>
    <w:rsid w:val="0057396B"/>
    <w:rsid w:val="00573CBB"/>
    <w:rsid w:val="00575EE8"/>
    <w:rsid w:val="00577569"/>
    <w:rsid w:val="00577F6B"/>
    <w:rsid w:val="00580664"/>
    <w:rsid w:val="00581541"/>
    <w:rsid w:val="00581F62"/>
    <w:rsid w:val="0058224A"/>
    <w:rsid w:val="005846D7"/>
    <w:rsid w:val="00585BC6"/>
    <w:rsid w:val="0058629B"/>
    <w:rsid w:val="00586B2A"/>
    <w:rsid w:val="0058761A"/>
    <w:rsid w:val="005911F1"/>
    <w:rsid w:val="005912A8"/>
    <w:rsid w:val="00591755"/>
    <w:rsid w:val="00593BE0"/>
    <w:rsid w:val="00595055"/>
    <w:rsid w:val="005958A1"/>
    <w:rsid w:val="00596C77"/>
    <w:rsid w:val="0059759B"/>
    <w:rsid w:val="0059769B"/>
    <w:rsid w:val="005A0792"/>
    <w:rsid w:val="005A0FD7"/>
    <w:rsid w:val="005A13CE"/>
    <w:rsid w:val="005A26EC"/>
    <w:rsid w:val="005A33D5"/>
    <w:rsid w:val="005A3AAD"/>
    <w:rsid w:val="005A3B37"/>
    <w:rsid w:val="005A51C7"/>
    <w:rsid w:val="005A5DC9"/>
    <w:rsid w:val="005A6798"/>
    <w:rsid w:val="005A7A2C"/>
    <w:rsid w:val="005B0B23"/>
    <w:rsid w:val="005B2E91"/>
    <w:rsid w:val="005B32E1"/>
    <w:rsid w:val="005B471C"/>
    <w:rsid w:val="005B488E"/>
    <w:rsid w:val="005B4D75"/>
    <w:rsid w:val="005B5B35"/>
    <w:rsid w:val="005B69E9"/>
    <w:rsid w:val="005B713B"/>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C2D"/>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2AE7"/>
    <w:rsid w:val="0069341A"/>
    <w:rsid w:val="006935FC"/>
    <w:rsid w:val="00693604"/>
    <w:rsid w:val="00693932"/>
    <w:rsid w:val="006940DC"/>
    <w:rsid w:val="00694DAC"/>
    <w:rsid w:val="00695C6D"/>
    <w:rsid w:val="00697236"/>
    <w:rsid w:val="006A0273"/>
    <w:rsid w:val="006A0951"/>
    <w:rsid w:val="006A0E49"/>
    <w:rsid w:val="006A1E50"/>
    <w:rsid w:val="006A2E70"/>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70"/>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3F11"/>
    <w:rsid w:val="006D444F"/>
    <w:rsid w:val="006D4668"/>
    <w:rsid w:val="006D4E7D"/>
    <w:rsid w:val="006D552F"/>
    <w:rsid w:val="006D5DFB"/>
    <w:rsid w:val="006D5EA2"/>
    <w:rsid w:val="006D691C"/>
    <w:rsid w:val="006D6AAC"/>
    <w:rsid w:val="006D7E8F"/>
    <w:rsid w:val="006E0F2A"/>
    <w:rsid w:val="006E1C82"/>
    <w:rsid w:val="006E1EE0"/>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FD5"/>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6DF1"/>
    <w:rsid w:val="007376DB"/>
    <w:rsid w:val="00737C90"/>
    <w:rsid w:val="00737DEA"/>
    <w:rsid w:val="00737E17"/>
    <w:rsid w:val="00741644"/>
    <w:rsid w:val="007422C3"/>
    <w:rsid w:val="007434F5"/>
    <w:rsid w:val="00743A7F"/>
    <w:rsid w:val="00745501"/>
    <w:rsid w:val="0074596F"/>
    <w:rsid w:val="007505C4"/>
    <w:rsid w:val="00750AA8"/>
    <w:rsid w:val="0075142B"/>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79E"/>
    <w:rsid w:val="00764DAC"/>
    <w:rsid w:val="007657F2"/>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569"/>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270E"/>
    <w:rsid w:val="007C4908"/>
    <w:rsid w:val="007C6231"/>
    <w:rsid w:val="007C6403"/>
    <w:rsid w:val="007C6B4D"/>
    <w:rsid w:val="007C70DC"/>
    <w:rsid w:val="007D035C"/>
    <w:rsid w:val="007D17C0"/>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C8A"/>
    <w:rsid w:val="00895EF4"/>
    <w:rsid w:val="00896E03"/>
    <w:rsid w:val="00897F7B"/>
    <w:rsid w:val="008A10D0"/>
    <w:rsid w:val="008A168D"/>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65D"/>
    <w:rsid w:val="008F4788"/>
    <w:rsid w:val="008F5EEF"/>
    <w:rsid w:val="00902049"/>
    <w:rsid w:val="00902400"/>
    <w:rsid w:val="00902532"/>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546F"/>
    <w:rsid w:val="0092645B"/>
    <w:rsid w:val="00926945"/>
    <w:rsid w:val="009271F7"/>
    <w:rsid w:val="009304C2"/>
    <w:rsid w:val="00930B39"/>
    <w:rsid w:val="00931A79"/>
    <w:rsid w:val="00931B46"/>
    <w:rsid w:val="00931BB3"/>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2CC8"/>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3BE"/>
    <w:rsid w:val="0099567A"/>
    <w:rsid w:val="009956EA"/>
    <w:rsid w:val="00996929"/>
    <w:rsid w:val="009969ED"/>
    <w:rsid w:val="00996C44"/>
    <w:rsid w:val="00996E27"/>
    <w:rsid w:val="00997EBA"/>
    <w:rsid w:val="009A00F4"/>
    <w:rsid w:val="009A08FF"/>
    <w:rsid w:val="009A140B"/>
    <w:rsid w:val="009A179C"/>
    <w:rsid w:val="009A1B7E"/>
    <w:rsid w:val="009A2048"/>
    <w:rsid w:val="009A2600"/>
    <w:rsid w:val="009A2FDA"/>
    <w:rsid w:val="009A32E3"/>
    <w:rsid w:val="009A3473"/>
    <w:rsid w:val="009A3C23"/>
    <w:rsid w:val="009A4644"/>
    <w:rsid w:val="009A468A"/>
    <w:rsid w:val="009A540D"/>
    <w:rsid w:val="009A5E70"/>
    <w:rsid w:val="009A7E7F"/>
    <w:rsid w:val="009B2AC0"/>
    <w:rsid w:val="009B2DC4"/>
    <w:rsid w:val="009B36F6"/>
    <w:rsid w:val="009B3BE7"/>
    <w:rsid w:val="009B3D1C"/>
    <w:rsid w:val="009B5BC7"/>
    <w:rsid w:val="009B5DF6"/>
    <w:rsid w:val="009B5F21"/>
    <w:rsid w:val="009B6FD6"/>
    <w:rsid w:val="009B7238"/>
    <w:rsid w:val="009B72C3"/>
    <w:rsid w:val="009B72C7"/>
    <w:rsid w:val="009B776C"/>
    <w:rsid w:val="009C0E83"/>
    <w:rsid w:val="009C0FCF"/>
    <w:rsid w:val="009C1003"/>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2ACE"/>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3EB"/>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374"/>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2F9E"/>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5101"/>
    <w:rsid w:val="00BC5464"/>
    <w:rsid w:val="00BC5FD8"/>
    <w:rsid w:val="00BC62FD"/>
    <w:rsid w:val="00BC64FC"/>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4FBC"/>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13F"/>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6B1C"/>
    <w:rsid w:val="00C478E2"/>
    <w:rsid w:val="00C5060B"/>
    <w:rsid w:val="00C50CBA"/>
    <w:rsid w:val="00C512D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288"/>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3D9"/>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1DD9"/>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4399"/>
    <w:rsid w:val="00E0648F"/>
    <w:rsid w:val="00E0695B"/>
    <w:rsid w:val="00E0754A"/>
    <w:rsid w:val="00E07689"/>
    <w:rsid w:val="00E1013D"/>
    <w:rsid w:val="00E10832"/>
    <w:rsid w:val="00E11DE0"/>
    <w:rsid w:val="00E12412"/>
    <w:rsid w:val="00E148BF"/>
    <w:rsid w:val="00E15A21"/>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5CC7"/>
    <w:rsid w:val="00E7742B"/>
    <w:rsid w:val="00E77B72"/>
    <w:rsid w:val="00E8063C"/>
    <w:rsid w:val="00E8090D"/>
    <w:rsid w:val="00E80CD6"/>
    <w:rsid w:val="00E821DC"/>
    <w:rsid w:val="00E84035"/>
    <w:rsid w:val="00E849BC"/>
    <w:rsid w:val="00E867E7"/>
    <w:rsid w:val="00E86963"/>
    <w:rsid w:val="00E86ABB"/>
    <w:rsid w:val="00E86C92"/>
    <w:rsid w:val="00E871D5"/>
    <w:rsid w:val="00E907DC"/>
    <w:rsid w:val="00E91E5A"/>
    <w:rsid w:val="00E93BF9"/>
    <w:rsid w:val="00E95223"/>
    <w:rsid w:val="00E95885"/>
    <w:rsid w:val="00E966B4"/>
    <w:rsid w:val="00E9736F"/>
    <w:rsid w:val="00EA097D"/>
    <w:rsid w:val="00EA0F49"/>
    <w:rsid w:val="00EA1441"/>
    <w:rsid w:val="00EA17A1"/>
    <w:rsid w:val="00EA193F"/>
    <w:rsid w:val="00EA327E"/>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6D2D"/>
    <w:rsid w:val="00EC76D5"/>
    <w:rsid w:val="00ED15F7"/>
    <w:rsid w:val="00ED1621"/>
    <w:rsid w:val="00ED294F"/>
    <w:rsid w:val="00ED35B8"/>
    <w:rsid w:val="00ED4045"/>
    <w:rsid w:val="00ED4197"/>
    <w:rsid w:val="00ED4A8D"/>
    <w:rsid w:val="00ED4F99"/>
    <w:rsid w:val="00ED59D2"/>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55CB"/>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78C"/>
    <w:rsid w:val="00F620EE"/>
    <w:rsid w:val="00F621FD"/>
    <w:rsid w:val="00F643CE"/>
    <w:rsid w:val="00F6461A"/>
    <w:rsid w:val="00F6474D"/>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77"/>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B6A"/>
    <w:rsid w:val="00FA1E57"/>
    <w:rsid w:val="00FA2C8F"/>
    <w:rsid w:val="00FA3CC8"/>
    <w:rsid w:val="00FA3CD2"/>
    <w:rsid w:val="00FA5141"/>
    <w:rsid w:val="00FA58FC"/>
    <w:rsid w:val="00FA5D74"/>
    <w:rsid w:val="00FA5FDF"/>
    <w:rsid w:val="00FA6085"/>
    <w:rsid w:val="00FA6482"/>
    <w:rsid w:val="00FA690E"/>
    <w:rsid w:val="00FA6F94"/>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29F"/>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4F3"/>
    <w:rsid w:val="00FF7C96"/>
    <w:rsid w:val="00FF7EA5"/>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1D68"/>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403DB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09887387">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561600222">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image" Target="media/image25.wmf"/><Relationship Id="rId89" Type="http://schemas.openxmlformats.org/officeDocument/2006/relationships/image" Target="media/image28.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07" Type="http://schemas.openxmlformats.org/officeDocument/2006/relationships/footer" Target="footer2.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image" Target="media/image19.wmf"/><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oleObject" Target="embeddings/oleObject46.bin"/><Relationship Id="rId87" Type="http://schemas.openxmlformats.org/officeDocument/2006/relationships/image" Target="media/image26.png"/><Relationship Id="rId102" Type="http://schemas.openxmlformats.org/officeDocument/2006/relationships/image" Target="media/image40.wmf"/><Relationship Id="rId5" Type="http://schemas.openxmlformats.org/officeDocument/2006/relationships/customXml" Target="../customXml/item5.xml"/><Relationship Id="rId61" Type="http://schemas.openxmlformats.org/officeDocument/2006/relationships/oleObject" Target="embeddings/oleObject30.bin"/><Relationship Id="rId82" Type="http://schemas.openxmlformats.org/officeDocument/2006/relationships/image" Target="media/image24.wmf"/><Relationship Id="rId90" Type="http://schemas.openxmlformats.org/officeDocument/2006/relationships/oleObject" Target="embeddings/oleObject51.bin"/><Relationship Id="rId95" Type="http://schemas.openxmlformats.org/officeDocument/2006/relationships/image" Target="media/image33.png"/><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8.bin"/><Relationship Id="rId77" Type="http://schemas.openxmlformats.org/officeDocument/2006/relationships/oleObject" Target="embeddings/oleObject45.bin"/><Relationship Id="rId100" Type="http://schemas.openxmlformats.org/officeDocument/2006/relationships/image" Target="media/image38.png"/><Relationship Id="rId105"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41.bin"/><Relationship Id="rId80" Type="http://schemas.openxmlformats.org/officeDocument/2006/relationships/image" Target="media/image23.wmf"/><Relationship Id="rId85" Type="http://schemas.openxmlformats.org/officeDocument/2006/relationships/oleObject" Target="embeddings/oleObject49.bin"/><Relationship Id="rId93" Type="http://schemas.openxmlformats.org/officeDocument/2006/relationships/image" Target="media/image31.png"/><Relationship Id="rId98" Type="http://schemas.openxmlformats.org/officeDocument/2006/relationships/image" Target="media/image36.png"/><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6.bin"/><Relationship Id="rId103" Type="http://schemas.openxmlformats.org/officeDocument/2006/relationships/oleObject" Target="embeddings/oleObject52.bin"/><Relationship Id="rId108"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oleObject" Target="embeddings/oleObject44.bin"/><Relationship Id="rId83" Type="http://schemas.openxmlformats.org/officeDocument/2006/relationships/oleObject" Target="embeddings/oleObject48.bin"/><Relationship Id="rId88" Type="http://schemas.openxmlformats.org/officeDocument/2006/relationships/image" Target="media/image27.png"/><Relationship Id="rId91" Type="http://schemas.openxmlformats.org/officeDocument/2006/relationships/image" Target="media/image29.png"/><Relationship Id="rId96"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2.bin"/><Relationship Id="rId78" Type="http://schemas.openxmlformats.org/officeDocument/2006/relationships/image" Target="media/image22.wmf"/><Relationship Id="rId81" Type="http://schemas.openxmlformats.org/officeDocument/2006/relationships/oleObject" Target="embeddings/oleObject47.bin"/><Relationship Id="rId86" Type="http://schemas.openxmlformats.org/officeDocument/2006/relationships/oleObject" Target="embeddings/oleObject50.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1.wmf"/><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image" Target="media/image21.wmf"/><Relationship Id="rId97" Type="http://schemas.openxmlformats.org/officeDocument/2006/relationships/image" Target="media/image35.png"/><Relationship Id="rId104" Type="http://schemas.openxmlformats.org/officeDocument/2006/relationships/header" Target="header1.xml"/><Relationship Id="rId7" Type="http://schemas.openxmlformats.org/officeDocument/2006/relationships/styles" Target="styles.xml"/><Relationship Id="rId71" Type="http://schemas.openxmlformats.org/officeDocument/2006/relationships/oleObject" Target="embeddings/oleObject40.bin"/><Relationship Id="rId92" Type="http://schemas.openxmlformats.org/officeDocument/2006/relationships/image" Target="media/image30.png"/></Relationships>
</file>

<file path=word/_rels/footer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180.png"/><Relationship Id="rId1" Type="http://schemas.openxmlformats.org/officeDocument/2006/relationships/image" Target="media/image42.png"/></Relationships>
</file>

<file path=word/_rels/header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word/_rels/header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180.png"/><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3.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4.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711</TotalTime>
  <Pages>7</Pages>
  <Words>1776</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11877</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60</cp:revision>
  <dcterms:created xsi:type="dcterms:W3CDTF">2023-06-24T07:48:00Z</dcterms:created>
  <dcterms:modified xsi:type="dcterms:W3CDTF">2024-04-0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